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56" r:id="rId2"/>
    <p:sldId id="366" r:id="rId3"/>
    <p:sldId id="260" r:id="rId4"/>
    <p:sldId id="261" r:id="rId5"/>
    <p:sldId id="496" r:id="rId6"/>
    <p:sldId id="497" r:id="rId7"/>
    <p:sldId id="498" r:id="rId8"/>
    <p:sldId id="265" r:id="rId9"/>
    <p:sldId id="503" r:id="rId10"/>
    <p:sldId id="505" r:id="rId11"/>
    <p:sldId id="502" r:id="rId12"/>
    <p:sldId id="516" r:id="rId13"/>
    <p:sldId id="506" r:id="rId14"/>
    <p:sldId id="507" r:id="rId15"/>
    <p:sldId id="508" r:id="rId16"/>
    <p:sldId id="509" r:id="rId17"/>
    <p:sldId id="510" r:id="rId18"/>
    <p:sldId id="511" r:id="rId19"/>
    <p:sldId id="504" r:id="rId20"/>
    <p:sldId id="512" r:id="rId21"/>
    <p:sldId id="513" r:id="rId22"/>
    <p:sldId id="262" r:id="rId23"/>
    <p:sldId id="277" r:id="rId24"/>
    <p:sldId id="278" r:id="rId25"/>
    <p:sldId id="279" r:id="rId26"/>
    <p:sldId id="519" r:id="rId27"/>
    <p:sldId id="520" r:id="rId28"/>
    <p:sldId id="521" r:id="rId29"/>
    <p:sldId id="264" r:id="rId30"/>
    <p:sldId id="514" r:id="rId31"/>
    <p:sldId id="269" r:id="rId32"/>
    <p:sldId id="271" r:id="rId33"/>
    <p:sldId id="272" r:id="rId34"/>
    <p:sldId id="273" r:id="rId35"/>
    <p:sldId id="263" r:id="rId36"/>
    <p:sldId id="267" r:id="rId37"/>
    <p:sldId id="274" r:id="rId38"/>
    <p:sldId id="517" r:id="rId39"/>
    <p:sldId id="268" r:id="rId40"/>
    <p:sldId id="275" r:id="rId41"/>
    <p:sldId id="276" r:id="rId42"/>
    <p:sldId id="518" r:id="rId43"/>
    <p:sldId id="280" r:id="rId44"/>
  </p:sldIdLst>
  <p:sldSz cx="10083800" cy="7562850"/>
  <p:notesSz cx="10083800" cy="756285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/>
    <p:restoredTop sz="94645"/>
  </p:normalViewPr>
  <p:slideViewPr>
    <p:cSldViewPr>
      <p:cViewPr varScale="1">
        <p:scale>
          <a:sx n="73" d="100"/>
          <a:sy n="73" d="100"/>
        </p:scale>
        <p:origin x="1526" y="67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9A2689-ECFA-4F9C-83A4-5B6D722F838C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0AEBA0-5CE9-4CCC-AB7E-81A39BB51016}">
      <dgm:prSet phldrT="[文本]"/>
      <dgm:spPr/>
      <dgm:t>
        <a:bodyPr/>
        <a:lstStyle/>
        <a:p>
          <a:r>
            <a:rPr lang="en-US" altLang="zh-CN" i="0" dirty="0" err="1"/>
            <a:t>ρ</a:t>
          </a:r>
          <a:r>
            <a:rPr lang="en-US" altLang="zh-CN" i="1" baseline="-25000" dirty="0" err="1"/>
            <a:t>j</a:t>
          </a:r>
          <a:endParaRPr lang="zh-CN" altLang="en-US" baseline="-25000" dirty="0"/>
        </a:p>
      </dgm:t>
    </dgm:pt>
    <dgm:pt modelId="{E6480F1D-2695-4678-99E4-4BD4CCA52EAC}" type="par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BCD24878-F5FD-4A92-8021-1590710F7D54}" type="sib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A26BED55-EE02-448F-992F-9E0B313B1797}">
      <dgm:prSet phldrT="[文本]"/>
      <dgm:spPr/>
      <dgm:t>
        <a:bodyPr/>
        <a:lstStyle/>
        <a:p>
          <a:r>
            <a:rPr lang="en-US" altLang="zh-CN" dirty="0"/>
            <a:t>V</a:t>
          </a:r>
          <a:r>
            <a:rPr lang="en-US" altLang="zh-CN" baseline="-25000" dirty="0"/>
            <a:t>H, </a:t>
          </a:r>
          <a:r>
            <a:rPr lang="en-US" altLang="zh-CN" dirty="0" err="1"/>
            <a:t>V</a:t>
          </a:r>
          <a:r>
            <a:rPr lang="en-US" altLang="zh-CN" baseline="-25000" dirty="0" err="1"/>
            <a:t>xc</a:t>
          </a:r>
          <a:endParaRPr lang="zh-CN" altLang="en-US" baseline="-25000" dirty="0"/>
        </a:p>
      </dgm:t>
    </dgm:pt>
    <dgm:pt modelId="{1DAAE97F-E2B3-4D4B-8D29-EBBF3018543E}" type="par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C1EFA0B0-EDFD-44D8-8126-831C27A9FC53}" type="sib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31C450E7-6220-4177-B243-12F0B774453E}">
      <dgm:prSet phldrT="[文本]"/>
      <dgm:spPr/>
      <dgm:t>
        <a:bodyPr/>
        <a:lstStyle/>
        <a:p>
          <a:r>
            <a:rPr lang="en-US" altLang="zh-CN" dirty="0" err="1"/>
            <a:t>ψ</a:t>
          </a:r>
          <a:r>
            <a:rPr lang="en-US" altLang="zh-CN" baseline="-25000" dirty="0" err="1"/>
            <a:t>i</a:t>
          </a:r>
          <a:r>
            <a:rPr lang="en-US" altLang="zh-CN" dirty="0"/>
            <a:t>, </a:t>
          </a:r>
          <a:r>
            <a:rPr lang="en-US" altLang="zh-CN" dirty="0" err="1"/>
            <a:t>ε</a:t>
          </a:r>
          <a:r>
            <a:rPr lang="en-US" altLang="zh-CN" baseline="-25000" dirty="0" err="1"/>
            <a:t>i</a:t>
          </a:r>
          <a:endParaRPr lang="zh-CN" altLang="en-US" baseline="-25000" dirty="0"/>
        </a:p>
      </dgm:t>
    </dgm:pt>
    <dgm:pt modelId="{0CBA2DB2-F3B1-4FB8-831E-53F7BE1C05B4}" type="par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FFC1126E-9245-449E-B3DB-0B1093384570}" type="sib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6A1E2D3C-458A-4FEF-806F-DE16CB079A5F}">
      <dgm:prSet phldrT="[文本]"/>
      <dgm:spPr/>
      <dgm:t>
        <a:bodyPr/>
        <a:lstStyle/>
        <a:p>
          <a:r>
            <a:rPr lang="en-US" altLang="zh-CN" dirty="0"/>
            <a:t>ρ</a:t>
          </a:r>
          <a:r>
            <a:rPr lang="en-US" altLang="zh-CN" baseline="-25000" dirty="0"/>
            <a:t>j+1</a:t>
          </a:r>
          <a:r>
            <a:rPr lang="en-US" altLang="zh-CN" dirty="0"/>
            <a:t>=</a:t>
          </a:r>
          <a:r>
            <a:rPr lang="en-US" altLang="zh-CN" dirty="0" err="1"/>
            <a:t>ρ</a:t>
          </a:r>
          <a:r>
            <a:rPr lang="en-US" altLang="zh-CN" baseline="-25000" dirty="0" err="1"/>
            <a:t>j</a:t>
          </a:r>
          <a:r>
            <a:rPr lang="en-US" altLang="zh-CN" dirty="0"/>
            <a:t>?</a:t>
          </a:r>
          <a:endParaRPr lang="zh-CN" altLang="en-US" dirty="0"/>
        </a:p>
      </dgm:t>
    </dgm:pt>
    <dgm:pt modelId="{0DA17468-BED6-45A2-931C-1575CB8545E7}" type="par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BF53CD2B-A64D-4FA6-97C0-0F4071BA8022}" type="sib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99960F9B-B23D-4D5D-8026-C02BBA0CC3FE}" type="pres">
      <dgm:prSet presAssocID="{CE9A2689-ECFA-4F9C-83A4-5B6D722F838C}" presName="cycle" presStyleCnt="0">
        <dgm:presLayoutVars>
          <dgm:dir/>
          <dgm:resizeHandles val="exact"/>
        </dgm:presLayoutVars>
      </dgm:prSet>
      <dgm:spPr/>
    </dgm:pt>
    <dgm:pt modelId="{CC7856F6-F52C-41A4-9C74-2622DD7249EF}" type="pres">
      <dgm:prSet presAssocID="{410AEBA0-5CE9-4CCC-AB7E-81A39BB51016}" presName="node" presStyleLbl="node1" presStyleIdx="0" presStyleCnt="4">
        <dgm:presLayoutVars>
          <dgm:bulletEnabled val="1"/>
        </dgm:presLayoutVars>
      </dgm:prSet>
      <dgm:spPr/>
    </dgm:pt>
    <dgm:pt modelId="{71B6BB94-15AE-4173-9D46-B580FB7F5011}" type="pres">
      <dgm:prSet presAssocID="{BCD24878-F5FD-4A92-8021-1590710F7D54}" presName="sibTrans" presStyleLbl="sibTrans2D1" presStyleIdx="0" presStyleCnt="4"/>
      <dgm:spPr/>
    </dgm:pt>
    <dgm:pt modelId="{05DF6FFB-E3C8-403F-93DD-CAEBDB7C0DEC}" type="pres">
      <dgm:prSet presAssocID="{BCD24878-F5FD-4A92-8021-1590710F7D54}" presName="connectorText" presStyleLbl="sibTrans2D1" presStyleIdx="0" presStyleCnt="4"/>
      <dgm:spPr/>
    </dgm:pt>
    <dgm:pt modelId="{FCE3AD41-40CC-47FE-A64B-3EE086A41DEA}" type="pres">
      <dgm:prSet presAssocID="{A26BED55-EE02-448F-992F-9E0B313B1797}" presName="node" presStyleLbl="node1" presStyleIdx="1" presStyleCnt="4">
        <dgm:presLayoutVars>
          <dgm:bulletEnabled val="1"/>
        </dgm:presLayoutVars>
      </dgm:prSet>
      <dgm:spPr/>
    </dgm:pt>
    <dgm:pt modelId="{CA212193-4EDF-4C0D-9D0A-70EBF2221243}" type="pres">
      <dgm:prSet presAssocID="{C1EFA0B0-EDFD-44D8-8126-831C27A9FC53}" presName="sibTrans" presStyleLbl="sibTrans2D1" presStyleIdx="1" presStyleCnt="4"/>
      <dgm:spPr/>
    </dgm:pt>
    <dgm:pt modelId="{94D3AAE0-CA00-4B74-94AA-D0C2B62BA1D3}" type="pres">
      <dgm:prSet presAssocID="{C1EFA0B0-EDFD-44D8-8126-831C27A9FC53}" presName="connectorText" presStyleLbl="sibTrans2D1" presStyleIdx="1" presStyleCnt="4"/>
      <dgm:spPr/>
    </dgm:pt>
    <dgm:pt modelId="{D2440A83-24E9-4414-84E4-27A0A783D3E3}" type="pres">
      <dgm:prSet presAssocID="{31C450E7-6220-4177-B243-12F0B774453E}" presName="node" presStyleLbl="node1" presStyleIdx="2" presStyleCnt="4">
        <dgm:presLayoutVars>
          <dgm:bulletEnabled val="1"/>
        </dgm:presLayoutVars>
      </dgm:prSet>
      <dgm:spPr/>
    </dgm:pt>
    <dgm:pt modelId="{59201304-1822-4008-AD93-E0238A81FDAC}" type="pres">
      <dgm:prSet presAssocID="{FFC1126E-9245-449E-B3DB-0B1093384570}" presName="sibTrans" presStyleLbl="sibTrans2D1" presStyleIdx="2" presStyleCnt="4"/>
      <dgm:spPr/>
    </dgm:pt>
    <dgm:pt modelId="{DB3598B4-1616-4B24-8F05-2EF5C8F92F49}" type="pres">
      <dgm:prSet presAssocID="{FFC1126E-9245-449E-B3DB-0B1093384570}" presName="connectorText" presStyleLbl="sibTrans2D1" presStyleIdx="2" presStyleCnt="4"/>
      <dgm:spPr/>
    </dgm:pt>
    <dgm:pt modelId="{D55B5DBF-286A-4685-A659-62362F91663C}" type="pres">
      <dgm:prSet presAssocID="{6A1E2D3C-458A-4FEF-806F-DE16CB079A5F}" presName="node" presStyleLbl="node1" presStyleIdx="3" presStyleCnt="4">
        <dgm:presLayoutVars>
          <dgm:bulletEnabled val="1"/>
        </dgm:presLayoutVars>
      </dgm:prSet>
      <dgm:spPr/>
    </dgm:pt>
    <dgm:pt modelId="{E462011D-0B5F-49B2-96FD-4FBA36F3E46D}" type="pres">
      <dgm:prSet presAssocID="{BF53CD2B-A64D-4FA6-97C0-0F4071BA8022}" presName="sibTrans" presStyleLbl="sibTrans2D1" presStyleIdx="3" presStyleCnt="4"/>
      <dgm:spPr/>
    </dgm:pt>
    <dgm:pt modelId="{95E754F1-F004-412B-AF26-48541189302F}" type="pres">
      <dgm:prSet presAssocID="{BF53CD2B-A64D-4FA6-97C0-0F4071BA8022}" presName="connectorText" presStyleLbl="sibTrans2D1" presStyleIdx="3" presStyleCnt="4"/>
      <dgm:spPr/>
    </dgm:pt>
  </dgm:ptLst>
  <dgm:cxnLst>
    <dgm:cxn modelId="{BAF99302-AF30-4AFB-AE52-97A4323DD5AA}" srcId="{CE9A2689-ECFA-4F9C-83A4-5B6D722F838C}" destId="{410AEBA0-5CE9-4CCC-AB7E-81A39BB51016}" srcOrd="0" destOrd="0" parTransId="{E6480F1D-2695-4678-99E4-4BD4CCA52EAC}" sibTransId="{BCD24878-F5FD-4A92-8021-1590710F7D54}"/>
    <dgm:cxn modelId="{49F64319-C325-4625-9C4E-995A96070787}" type="presOf" srcId="{6A1E2D3C-458A-4FEF-806F-DE16CB079A5F}" destId="{D55B5DBF-286A-4685-A659-62362F91663C}" srcOrd="0" destOrd="0" presId="urn:microsoft.com/office/officeart/2005/8/layout/cycle2"/>
    <dgm:cxn modelId="{C55FA522-D75D-4C01-8222-DAD4C969C4DF}" type="presOf" srcId="{FFC1126E-9245-449E-B3DB-0B1093384570}" destId="{59201304-1822-4008-AD93-E0238A81FDAC}" srcOrd="0" destOrd="0" presId="urn:microsoft.com/office/officeart/2005/8/layout/cycle2"/>
    <dgm:cxn modelId="{1DB58462-FA5D-4CFA-8554-160F818E9498}" type="presOf" srcId="{BCD24878-F5FD-4A92-8021-1590710F7D54}" destId="{05DF6FFB-E3C8-403F-93DD-CAEBDB7C0DEC}" srcOrd="1" destOrd="0" presId="urn:microsoft.com/office/officeart/2005/8/layout/cycle2"/>
    <dgm:cxn modelId="{45E12754-6F2C-4139-94A6-16EFAA29EC9D}" type="presOf" srcId="{FFC1126E-9245-449E-B3DB-0B1093384570}" destId="{DB3598B4-1616-4B24-8F05-2EF5C8F92F49}" srcOrd="1" destOrd="0" presId="urn:microsoft.com/office/officeart/2005/8/layout/cycle2"/>
    <dgm:cxn modelId="{C09D5B7A-C67E-4B69-86B3-D244E6DA4BCD}" type="presOf" srcId="{CE9A2689-ECFA-4F9C-83A4-5B6D722F838C}" destId="{99960F9B-B23D-4D5D-8026-C02BBA0CC3FE}" srcOrd="0" destOrd="0" presId="urn:microsoft.com/office/officeart/2005/8/layout/cycle2"/>
    <dgm:cxn modelId="{16413A7E-5878-43AB-8010-A16611ED150B}" type="presOf" srcId="{410AEBA0-5CE9-4CCC-AB7E-81A39BB51016}" destId="{CC7856F6-F52C-41A4-9C74-2622DD7249EF}" srcOrd="0" destOrd="0" presId="urn:microsoft.com/office/officeart/2005/8/layout/cycle2"/>
    <dgm:cxn modelId="{1079B281-DF15-45F7-9995-B4F7E1B94F0B}" srcId="{CE9A2689-ECFA-4F9C-83A4-5B6D722F838C}" destId="{6A1E2D3C-458A-4FEF-806F-DE16CB079A5F}" srcOrd="3" destOrd="0" parTransId="{0DA17468-BED6-45A2-931C-1575CB8545E7}" sibTransId="{BF53CD2B-A64D-4FA6-97C0-0F4071BA8022}"/>
    <dgm:cxn modelId="{D900A18A-98BC-4237-B51E-A58DFF7CE62B}" srcId="{CE9A2689-ECFA-4F9C-83A4-5B6D722F838C}" destId="{A26BED55-EE02-448F-992F-9E0B313B1797}" srcOrd="1" destOrd="0" parTransId="{1DAAE97F-E2B3-4D4B-8D29-EBBF3018543E}" sibTransId="{C1EFA0B0-EDFD-44D8-8126-831C27A9FC53}"/>
    <dgm:cxn modelId="{52C48797-46F8-4DDE-B737-61B5E4623F91}" srcId="{CE9A2689-ECFA-4F9C-83A4-5B6D722F838C}" destId="{31C450E7-6220-4177-B243-12F0B774453E}" srcOrd="2" destOrd="0" parTransId="{0CBA2DB2-F3B1-4FB8-831E-53F7BE1C05B4}" sibTransId="{FFC1126E-9245-449E-B3DB-0B1093384570}"/>
    <dgm:cxn modelId="{931D7CA0-0CFB-4C6D-A90D-2D934A731B12}" type="presOf" srcId="{C1EFA0B0-EDFD-44D8-8126-831C27A9FC53}" destId="{94D3AAE0-CA00-4B74-94AA-D0C2B62BA1D3}" srcOrd="1" destOrd="0" presId="urn:microsoft.com/office/officeart/2005/8/layout/cycle2"/>
    <dgm:cxn modelId="{26465BAE-55ED-41B3-B388-5B7D50C16959}" type="presOf" srcId="{C1EFA0B0-EDFD-44D8-8126-831C27A9FC53}" destId="{CA212193-4EDF-4C0D-9D0A-70EBF2221243}" srcOrd="0" destOrd="0" presId="urn:microsoft.com/office/officeart/2005/8/layout/cycle2"/>
    <dgm:cxn modelId="{262656B0-B50C-43A4-937D-A8E92763B25B}" type="presOf" srcId="{A26BED55-EE02-448F-992F-9E0B313B1797}" destId="{FCE3AD41-40CC-47FE-A64B-3EE086A41DEA}" srcOrd="0" destOrd="0" presId="urn:microsoft.com/office/officeart/2005/8/layout/cycle2"/>
    <dgm:cxn modelId="{E0D6BDCF-65E6-4A67-AA26-383C87CA0545}" type="presOf" srcId="{31C450E7-6220-4177-B243-12F0B774453E}" destId="{D2440A83-24E9-4414-84E4-27A0A783D3E3}" srcOrd="0" destOrd="0" presId="urn:microsoft.com/office/officeart/2005/8/layout/cycle2"/>
    <dgm:cxn modelId="{67445BDE-E7D2-4DE1-935A-BC11707F677B}" type="presOf" srcId="{BCD24878-F5FD-4A92-8021-1590710F7D54}" destId="{71B6BB94-15AE-4173-9D46-B580FB7F5011}" srcOrd="0" destOrd="0" presId="urn:microsoft.com/office/officeart/2005/8/layout/cycle2"/>
    <dgm:cxn modelId="{79EF8FE3-F3C8-430C-A2F1-03AB190ED3DE}" type="presOf" srcId="{BF53CD2B-A64D-4FA6-97C0-0F4071BA8022}" destId="{95E754F1-F004-412B-AF26-48541189302F}" srcOrd="1" destOrd="0" presId="urn:microsoft.com/office/officeart/2005/8/layout/cycle2"/>
    <dgm:cxn modelId="{DC9D87EE-CC32-4889-8F57-E6656F93042E}" type="presOf" srcId="{BF53CD2B-A64D-4FA6-97C0-0F4071BA8022}" destId="{E462011D-0B5F-49B2-96FD-4FBA36F3E46D}" srcOrd="0" destOrd="0" presId="urn:microsoft.com/office/officeart/2005/8/layout/cycle2"/>
    <dgm:cxn modelId="{A8B1DBAC-0642-461D-A129-AE20EA34A4F2}" type="presParOf" srcId="{99960F9B-B23D-4D5D-8026-C02BBA0CC3FE}" destId="{CC7856F6-F52C-41A4-9C74-2622DD7249EF}" srcOrd="0" destOrd="0" presId="urn:microsoft.com/office/officeart/2005/8/layout/cycle2"/>
    <dgm:cxn modelId="{A064313D-9AC0-4854-BE25-6083EB2EB747}" type="presParOf" srcId="{99960F9B-B23D-4D5D-8026-C02BBA0CC3FE}" destId="{71B6BB94-15AE-4173-9D46-B580FB7F5011}" srcOrd="1" destOrd="0" presId="urn:microsoft.com/office/officeart/2005/8/layout/cycle2"/>
    <dgm:cxn modelId="{8EA79890-4287-4A9D-8B2C-E57CAF224E06}" type="presParOf" srcId="{71B6BB94-15AE-4173-9D46-B580FB7F5011}" destId="{05DF6FFB-E3C8-403F-93DD-CAEBDB7C0DEC}" srcOrd="0" destOrd="0" presId="urn:microsoft.com/office/officeart/2005/8/layout/cycle2"/>
    <dgm:cxn modelId="{46B8E4E5-70A3-4510-BA0A-A4D92E79C3A9}" type="presParOf" srcId="{99960F9B-B23D-4D5D-8026-C02BBA0CC3FE}" destId="{FCE3AD41-40CC-47FE-A64B-3EE086A41DEA}" srcOrd="2" destOrd="0" presId="urn:microsoft.com/office/officeart/2005/8/layout/cycle2"/>
    <dgm:cxn modelId="{4989F96B-C11C-4A56-AA5B-142FBBA7EC41}" type="presParOf" srcId="{99960F9B-B23D-4D5D-8026-C02BBA0CC3FE}" destId="{CA212193-4EDF-4C0D-9D0A-70EBF2221243}" srcOrd="3" destOrd="0" presId="urn:microsoft.com/office/officeart/2005/8/layout/cycle2"/>
    <dgm:cxn modelId="{7E428B6F-3CEC-4464-9FE0-7490CA4CFF13}" type="presParOf" srcId="{CA212193-4EDF-4C0D-9D0A-70EBF2221243}" destId="{94D3AAE0-CA00-4B74-94AA-D0C2B62BA1D3}" srcOrd="0" destOrd="0" presId="urn:microsoft.com/office/officeart/2005/8/layout/cycle2"/>
    <dgm:cxn modelId="{577D7D66-0D10-4546-B007-FDA4A21B5C3E}" type="presParOf" srcId="{99960F9B-B23D-4D5D-8026-C02BBA0CC3FE}" destId="{D2440A83-24E9-4414-84E4-27A0A783D3E3}" srcOrd="4" destOrd="0" presId="urn:microsoft.com/office/officeart/2005/8/layout/cycle2"/>
    <dgm:cxn modelId="{DB881248-87F6-4562-8ED3-7B1A52B355AB}" type="presParOf" srcId="{99960F9B-B23D-4D5D-8026-C02BBA0CC3FE}" destId="{59201304-1822-4008-AD93-E0238A81FDAC}" srcOrd="5" destOrd="0" presId="urn:microsoft.com/office/officeart/2005/8/layout/cycle2"/>
    <dgm:cxn modelId="{A9FB11AB-D74F-4725-9F92-AF5189B19812}" type="presParOf" srcId="{59201304-1822-4008-AD93-E0238A81FDAC}" destId="{DB3598B4-1616-4B24-8F05-2EF5C8F92F49}" srcOrd="0" destOrd="0" presId="urn:microsoft.com/office/officeart/2005/8/layout/cycle2"/>
    <dgm:cxn modelId="{2C206FB5-67C1-41AA-9A19-34B84426E115}" type="presParOf" srcId="{99960F9B-B23D-4D5D-8026-C02BBA0CC3FE}" destId="{D55B5DBF-286A-4685-A659-62362F91663C}" srcOrd="6" destOrd="0" presId="urn:microsoft.com/office/officeart/2005/8/layout/cycle2"/>
    <dgm:cxn modelId="{566E91FF-FD3B-47CA-A080-88C929CAD197}" type="presParOf" srcId="{99960F9B-B23D-4D5D-8026-C02BBA0CC3FE}" destId="{E462011D-0B5F-49B2-96FD-4FBA36F3E46D}" srcOrd="7" destOrd="0" presId="urn:microsoft.com/office/officeart/2005/8/layout/cycle2"/>
    <dgm:cxn modelId="{2B340D0A-F8E1-4DE2-A2D2-F1F75FEC6AEB}" type="presParOf" srcId="{E462011D-0B5F-49B2-96FD-4FBA36F3E46D}" destId="{95E754F1-F004-412B-AF26-48541189302F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7856F6-F52C-41A4-9C74-2622DD7249EF}">
      <dsp:nvSpPr>
        <dsp:cNvPr id="0" name=""/>
        <dsp:cNvSpPr/>
      </dsp:nvSpPr>
      <dsp:spPr>
        <a:xfrm>
          <a:off x="3773208" y="92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i="0" kern="1200" dirty="0" err="1"/>
            <a:t>ρ</a:t>
          </a:r>
          <a:r>
            <a:rPr lang="en-US" altLang="zh-CN" sz="2300" i="1" kern="1200" baseline="-25000" dirty="0" err="1"/>
            <a:t>j</a:t>
          </a:r>
          <a:endParaRPr lang="zh-CN" altLang="en-US" sz="2300" kern="1200" baseline="-25000" dirty="0"/>
        </a:p>
      </dsp:txBody>
      <dsp:txXfrm>
        <a:off x="3941748" y="169464"/>
        <a:ext cx="813780" cy="813780"/>
      </dsp:txXfrm>
    </dsp:sp>
    <dsp:sp modelId="{71B6BB94-15AE-4173-9D46-B580FB7F5011}">
      <dsp:nvSpPr>
        <dsp:cNvPr id="0" name=""/>
        <dsp:cNvSpPr/>
      </dsp:nvSpPr>
      <dsp:spPr>
        <a:xfrm rot="2700000">
          <a:off x="4800650" y="98755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814129" y="1032701"/>
        <a:ext cx="214761" cy="233049"/>
      </dsp:txXfrm>
    </dsp:sp>
    <dsp:sp modelId="{FCE3AD41-40CC-47FE-A64B-3EE086A41DEA}">
      <dsp:nvSpPr>
        <dsp:cNvPr id="0" name=""/>
        <dsp:cNvSpPr/>
      </dsp:nvSpPr>
      <dsp:spPr>
        <a:xfrm>
          <a:off x="499631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V</a:t>
          </a:r>
          <a:r>
            <a:rPr lang="en-US" altLang="zh-CN" sz="2300" kern="1200" baseline="-25000" dirty="0"/>
            <a:t>H, </a:t>
          </a:r>
          <a:r>
            <a:rPr lang="en-US" altLang="zh-CN" sz="2300" kern="1200" dirty="0" err="1"/>
            <a:t>V</a:t>
          </a:r>
          <a:r>
            <a:rPr lang="en-US" altLang="zh-CN" sz="2300" kern="1200" baseline="-25000" dirty="0" err="1"/>
            <a:t>xc</a:t>
          </a:r>
          <a:endParaRPr lang="zh-CN" altLang="en-US" sz="2300" kern="1200" baseline="-25000" dirty="0"/>
        </a:p>
      </dsp:txBody>
      <dsp:txXfrm>
        <a:off x="5164853" y="1392569"/>
        <a:ext cx="813780" cy="813780"/>
      </dsp:txXfrm>
    </dsp:sp>
    <dsp:sp modelId="{CA212193-4EDF-4C0D-9D0A-70EBF2221243}">
      <dsp:nvSpPr>
        <dsp:cNvPr id="0" name=""/>
        <dsp:cNvSpPr/>
      </dsp:nvSpPr>
      <dsp:spPr>
        <a:xfrm rot="8100000">
          <a:off x="4812930" y="221066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4891491" y="2255806"/>
        <a:ext cx="214761" cy="233049"/>
      </dsp:txXfrm>
    </dsp:sp>
    <dsp:sp modelId="{D2440A83-24E9-4414-84E4-27A0A783D3E3}">
      <dsp:nvSpPr>
        <dsp:cNvPr id="0" name=""/>
        <dsp:cNvSpPr/>
      </dsp:nvSpPr>
      <dsp:spPr>
        <a:xfrm>
          <a:off x="3773208" y="244713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 err="1"/>
            <a:t>ψ</a:t>
          </a:r>
          <a:r>
            <a:rPr lang="en-US" altLang="zh-CN" sz="2300" kern="1200" baseline="-25000" dirty="0" err="1"/>
            <a:t>i</a:t>
          </a:r>
          <a:r>
            <a:rPr lang="en-US" altLang="zh-CN" sz="2300" kern="1200" dirty="0"/>
            <a:t>, </a:t>
          </a:r>
          <a:r>
            <a:rPr lang="en-US" altLang="zh-CN" sz="2300" kern="1200" dirty="0" err="1"/>
            <a:t>ε</a:t>
          </a:r>
          <a:r>
            <a:rPr lang="en-US" altLang="zh-CN" sz="2300" kern="1200" baseline="-25000" dirty="0" err="1"/>
            <a:t>i</a:t>
          </a:r>
          <a:endParaRPr lang="zh-CN" altLang="en-US" sz="2300" kern="1200" baseline="-25000" dirty="0"/>
        </a:p>
      </dsp:txBody>
      <dsp:txXfrm>
        <a:off x="3941748" y="2615674"/>
        <a:ext cx="813780" cy="813780"/>
      </dsp:txXfrm>
    </dsp:sp>
    <dsp:sp modelId="{59201304-1822-4008-AD93-E0238A81FDAC}">
      <dsp:nvSpPr>
        <dsp:cNvPr id="0" name=""/>
        <dsp:cNvSpPr/>
      </dsp:nvSpPr>
      <dsp:spPr>
        <a:xfrm rot="13500000">
          <a:off x="3589825" y="222294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3668386" y="2333168"/>
        <a:ext cx="214761" cy="233049"/>
      </dsp:txXfrm>
    </dsp:sp>
    <dsp:sp modelId="{D55B5DBF-286A-4685-A659-62362F91663C}">
      <dsp:nvSpPr>
        <dsp:cNvPr id="0" name=""/>
        <dsp:cNvSpPr/>
      </dsp:nvSpPr>
      <dsp:spPr>
        <a:xfrm>
          <a:off x="255010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ρ</a:t>
          </a:r>
          <a:r>
            <a:rPr lang="en-US" altLang="zh-CN" sz="2300" kern="1200" baseline="-25000" dirty="0"/>
            <a:t>j+1</a:t>
          </a:r>
          <a:r>
            <a:rPr lang="en-US" altLang="zh-CN" sz="2300" kern="1200" dirty="0"/>
            <a:t>=</a:t>
          </a:r>
          <a:r>
            <a:rPr lang="en-US" altLang="zh-CN" sz="2300" kern="1200" dirty="0" err="1"/>
            <a:t>ρ</a:t>
          </a:r>
          <a:r>
            <a:rPr lang="en-US" altLang="zh-CN" sz="2300" kern="1200" baseline="-25000" dirty="0" err="1"/>
            <a:t>j</a:t>
          </a:r>
          <a:r>
            <a:rPr lang="en-US" altLang="zh-CN" sz="2300" kern="1200" dirty="0"/>
            <a:t>?</a:t>
          </a:r>
          <a:endParaRPr lang="zh-CN" altLang="en-US" sz="2300" kern="1200" dirty="0"/>
        </a:p>
      </dsp:txBody>
      <dsp:txXfrm>
        <a:off x="2718643" y="1392569"/>
        <a:ext cx="813780" cy="813780"/>
      </dsp:txXfrm>
    </dsp:sp>
    <dsp:sp modelId="{E462011D-0B5F-49B2-96FD-4FBA36F3E46D}">
      <dsp:nvSpPr>
        <dsp:cNvPr id="0" name=""/>
        <dsp:cNvSpPr/>
      </dsp:nvSpPr>
      <dsp:spPr>
        <a:xfrm rot="18900000">
          <a:off x="3577545" y="99983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591024" y="1110063"/>
        <a:ext cx="214761" cy="2330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711825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D472F-75AD-CC48-A370-25EC08322269}" type="datetimeFigureOut">
              <a:rPr lang="en-US" smtClean="0"/>
              <a:t>9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946150"/>
            <a:ext cx="3400425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8063" y="3640138"/>
            <a:ext cx="8067675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711825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F5127-6775-2D4F-B885-8D75F32AB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94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E08A56-3EEF-E648-8BA4-24D76FE88B3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95FBD0-8464-4048-9877-9481316432CE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AA8E41-2DC5-F24D-9961-B4727BCC53AC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747FA5-8F41-324B-9F48-055E84EB43C7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6C676C-9172-6841-AB10-E26B1B7BC26A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7B7D26-3ACC-144E-B12A-CE07B83027B7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7BAE34-FD00-8A46-A08E-316FDA0A2A55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5391EB-2D5E-BC41-904A-81F5F561D868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18F58-9AD3-F243-8BE8-FBD26C7F6899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C16CF1-CA30-2D40-AE15-F0F38E01E061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73038" y="279400"/>
            <a:ext cx="7737723" cy="7772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512570" y="4235196"/>
            <a:ext cx="705866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04190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193157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041651" y="1507132"/>
            <a:ext cx="6032500" cy="3188970"/>
          </a:xfrm>
          <a:custGeom>
            <a:avLst/>
            <a:gdLst/>
            <a:ahLst/>
            <a:cxnLst/>
            <a:rect l="l" t="t" r="r" b="b"/>
            <a:pathLst>
              <a:path w="6032500" h="3188970">
                <a:moveTo>
                  <a:pt x="0" y="2156820"/>
                </a:moveTo>
                <a:lnTo>
                  <a:pt x="0" y="2148384"/>
                </a:lnTo>
                <a:lnTo>
                  <a:pt x="601" y="2148384"/>
                </a:lnTo>
                <a:lnTo>
                  <a:pt x="601" y="2130891"/>
                </a:lnTo>
                <a:lnTo>
                  <a:pt x="1202" y="2129078"/>
                </a:lnTo>
                <a:lnTo>
                  <a:pt x="1202" y="2113398"/>
                </a:lnTo>
                <a:lnTo>
                  <a:pt x="1813" y="2111585"/>
                </a:lnTo>
                <a:lnTo>
                  <a:pt x="1813" y="2095905"/>
                </a:lnTo>
                <a:lnTo>
                  <a:pt x="2414" y="2092889"/>
                </a:lnTo>
                <a:lnTo>
                  <a:pt x="2414" y="2079624"/>
                </a:lnTo>
                <a:lnTo>
                  <a:pt x="3015" y="2075396"/>
                </a:lnTo>
                <a:lnTo>
                  <a:pt x="3015" y="2063333"/>
                </a:lnTo>
                <a:lnTo>
                  <a:pt x="3616" y="2058514"/>
                </a:lnTo>
                <a:lnTo>
                  <a:pt x="3616" y="2048866"/>
                </a:lnTo>
                <a:lnTo>
                  <a:pt x="4218" y="2043436"/>
                </a:lnTo>
                <a:lnTo>
                  <a:pt x="4218" y="2032575"/>
                </a:lnTo>
                <a:lnTo>
                  <a:pt x="4829" y="2027145"/>
                </a:lnTo>
                <a:lnTo>
                  <a:pt x="4829" y="2021114"/>
                </a:lnTo>
                <a:lnTo>
                  <a:pt x="5430" y="2014481"/>
                </a:lnTo>
                <a:lnTo>
                  <a:pt x="5430" y="2001216"/>
                </a:lnTo>
                <a:lnTo>
                  <a:pt x="6031" y="1993972"/>
                </a:lnTo>
                <a:lnTo>
                  <a:pt x="6031" y="1986739"/>
                </a:lnTo>
                <a:lnTo>
                  <a:pt x="6632" y="1978894"/>
                </a:lnTo>
                <a:lnTo>
                  <a:pt x="6632" y="1971059"/>
                </a:lnTo>
                <a:lnTo>
                  <a:pt x="7844" y="1954167"/>
                </a:lnTo>
                <a:lnTo>
                  <a:pt x="7844" y="1945120"/>
                </a:lnTo>
                <a:lnTo>
                  <a:pt x="9047" y="1927025"/>
                </a:lnTo>
                <a:lnTo>
                  <a:pt x="9648" y="1916777"/>
                </a:lnTo>
                <a:lnTo>
                  <a:pt x="9648" y="1907129"/>
                </a:lnTo>
                <a:lnTo>
                  <a:pt x="10249" y="1896869"/>
                </a:lnTo>
                <a:lnTo>
                  <a:pt x="12062" y="1864298"/>
                </a:lnTo>
                <a:lnTo>
                  <a:pt x="13265" y="1841384"/>
                </a:lnTo>
                <a:lnTo>
                  <a:pt x="14477" y="1817258"/>
                </a:lnTo>
                <a:lnTo>
                  <a:pt x="15679" y="1805196"/>
                </a:lnTo>
                <a:lnTo>
                  <a:pt x="16280" y="1793133"/>
                </a:lnTo>
                <a:lnTo>
                  <a:pt x="16891" y="1780470"/>
                </a:lnTo>
                <a:lnTo>
                  <a:pt x="18094" y="1768407"/>
                </a:lnTo>
                <a:lnTo>
                  <a:pt x="18695" y="1755733"/>
                </a:lnTo>
                <a:lnTo>
                  <a:pt x="19907" y="1743069"/>
                </a:lnTo>
                <a:lnTo>
                  <a:pt x="21109" y="1731006"/>
                </a:lnTo>
                <a:lnTo>
                  <a:pt x="21711" y="1718944"/>
                </a:lnTo>
                <a:lnTo>
                  <a:pt x="22923" y="1706881"/>
                </a:lnTo>
                <a:lnTo>
                  <a:pt x="25327" y="1683967"/>
                </a:lnTo>
                <a:lnTo>
                  <a:pt x="26540" y="1673107"/>
                </a:lnTo>
                <a:lnTo>
                  <a:pt x="28343" y="1662858"/>
                </a:lnTo>
                <a:lnTo>
                  <a:pt x="29555" y="1653199"/>
                </a:lnTo>
                <a:lnTo>
                  <a:pt x="31359" y="1644151"/>
                </a:lnTo>
                <a:lnTo>
                  <a:pt x="32571" y="1636318"/>
                </a:lnTo>
                <a:lnTo>
                  <a:pt x="34375" y="1629073"/>
                </a:lnTo>
                <a:lnTo>
                  <a:pt x="36188" y="1623654"/>
                </a:lnTo>
                <a:lnTo>
                  <a:pt x="38001" y="1619425"/>
                </a:lnTo>
                <a:lnTo>
                  <a:pt x="39805" y="1616409"/>
                </a:lnTo>
                <a:lnTo>
                  <a:pt x="42219" y="1614607"/>
                </a:lnTo>
                <a:lnTo>
                  <a:pt x="44033" y="1615208"/>
                </a:lnTo>
                <a:lnTo>
                  <a:pt x="46437" y="1617622"/>
                </a:lnTo>
                <a:lnTo>
                  <a:pt x="48852" y="1621840"/>
                </a:lnTo>
                <a:lnTo>
                  <a:pt x="51266" y="1628472"/>
                </a:lnTo>
                <a:lnTo>
                  <a:pt x="53681" y="1638120"/>
                </a:lnTo>
                <a:lnTo>
                  <a:pt x="56697" y="1649583"/>
                </a:lnTo>
                <a:lnTo>
                  <a:pt x="59712" y="1664661"/>
                </a:lnTo>
                <a:lnTo>
                  <a:pt x="62728" y="1682154"/>
                </a:lnTo>
                <a:lnTo>
                  <a:pt x="65744" y="1703264"/>
                </a:lnTo>
                <a:lnTo>
                  <a:pt x="69360" y="1727389"/>
                </a:lnTo>
                <a:lnTo>
                  <a:pt x="72977" y="1755132"/>
                </a:lnTo>
                <a:lnTo>
                  <a:pt x="76594" y="1785890"/>
                </a:lnTo>
                <a:lnTo>
                  <a:pt x="80221" y="1820876"/>
                </a:lnTo>
                <a:lnTo>
                  <a:pt x="84439" y="1859479"/>
                </a:lnTo>
                <a:lnTo>
                  <a:pt x="88657" y="1901697"/>
                </a:lnTo>
                <a:lnTo>
                  <a:pt x="93486" y="1948136"/>
                </a:lnTo>
                <a:lnTo>
                  <a:pt x="98315" y="1997599"/>
                </a:lnTo>
                <a:lnTo>
                  <a:pt x="103134" y="2050670"/>
                </a:lnTo>
                <a:lnTo>
                  <a:pt x="108564" y="2107968"/>
                </a:lnTo>
                <a:lnTo>
                  <a:pt x="113995" y="2167680"/>
                </a:lnTo>
                <a:lnTo>
                  <a:pt x="120026" y="2231010"/>
                </a:lnTo>
                <a:lnTo>
                  <a:pt x="126058" y="2296754"/>
                </a:lnTo>
                <a:lnTo>
                  <a:pt x="132690" y="2364301"/>
                </a:lnTo>
                <a:lnTo>
                  <a:pt x="139323" y="2434264"/>
                </a:lnTo>
                <a:lnTo>
                  <a:pt x="146566" y="2505438"/>
                </a:lnTo>
                <a:lnTo>
                  <a:pt x="153800" y="2577213"/>
                </a:lnTo>
                <a:lnTo>
                  <a:pt x="161644" y="2648989"/>
                </a:lnTo>
                <a:lnTo>
                  <a:pt x="170081" y="2720153"/>
                </a:lnTo>
                <a:lnTo>
                  <a:pt x="178527" y="2789514"/>
                </a:lnTo>
                <a:lnTo>
                  <a:pt x="188175" y="2856460"/>
                </a:lnTo>
                <a:lnTo>
                  <a:pt x="197833" y="2920401"/>
                </a:lnTo>
                <a:lnTo>
                  <a:pt x="207481" y="2979502"/>
                </a:lnTo>
                <a:lnTo>
                  <a:pt x="218332" y="3033785"/>
                </a:lnTo>
                <a:lnTo>
                  <a:pt x="229793" y="3081435"/>
                </a:lnTo>
                <a:lnTo>
                  <a:pt x="241255" y="3121240"/>
                </a:lnTo>
                <a:lnTo>
                  <a:pt x="266583" y="3175522"/>
                </a:lnTo>
                <a:lnTo>
                  <a:pt x="294936" y="3188797"/>
                </a:lnTo>
                <a:lnTo>
                  <a:pt x="310015" y="3177937"/>
                </a:lnTo>
                <a:lnTo>
                  <a:pt x="342586" y="3117623"/>
                </a:lnTo>
                <a:lnTo>
                  <a:pt x="360069" y="3067559"/>
                </a:lnTo>
                <a:lnTo>
                  <a:pt x="378775" y="3003628"/>
                </a:lnTo>
                <a:lnTo>
                  <a:pt x="398071" y="2925821"/>
                </a:lnTo>
                <a:lnTo>
                  <a:pt x="418580" y="2834749"/>
                </a:lnTo>
                <a:lnTo>
                  <a:pt x="439689" y="2730412"/>
                </a:lnTo>
                <a:lnTo>
                  <a:pt x="462603" y="2614003"/>
                </a:lnTo>
                <a:lnTo>
                  <a:pt x="486127" y="2484929"/>
                </a:lnTo>
                <a:lnTo>
                  <a:pt x="510854" y="2345606"/>
                </a:lnTo>
                <a:lnTo>
                  <a:pt x="537394" y="2196635"/>
                </a:lnTo>
                <a:lnTo>
                  <a:pt x="564535" y="2039208"/>
                </a:lnTo>
                <a:lnTo>
                  <a:pt x="593490" y="1875759"/>
                </a:lnTo>
                <a:lnTo>
                  <a:pt x="624248" y="1707481"/>
                </a:lnTo>
                <a:lnTo>
                  <a:pt x="656218" y="1536199"/>
                </a:lnTo>
                <a:lnTo>
                  <a:pt x="689391" y="1364304"/>
                </a:lnTo>
                <a:lnTo>
                  <a:pt x="724968" y="1193611"/>
                </a:lnTo>
                <a:lnTo>
                  <a:pt x="762368" y="1027148"/>
                </a:lnTo>
                <a:lnTo>
                  <a:pt x="801572" y="866104"/>
                </a:lnTo>
                <a:lnTo>
                  <a:pt x="842580" y="712914"/>
                </a:lnTo>
                <a:lnTo>
                  <a:pt x="885411" y="570566"/>
                </a:lnTo>
                <a:lnTo>
                  <a:pt x="931247" y="440290"/>
                </a:lnTo>
                <a:lnTo>
                  <a:pt x="978897" y="323891"/>
                </a:lnTo>
                <a:lnTo>
                  <a:pt x="1028951" y="223160"/>
                </a:lnTo>
                <a:lnTo>
                  <a:pt x="1081430" y="139933"/>
                </a:lnTo>
                <a:lnTo>
                  <a:pt x="1136915" y="75392"/>
                </a:lnTo>
                <a:lnTo>
                  <a:pt x="1195416" y="30155"/>
                </a:lnTo>
                <a:lnTo>
                  <a:pt x="1256942" y="4828"/>
                </a:lnTo>
                <a:lnTo>
                  <a:pt x="1320872" y="0"/>
                </a:lnTo>
                <a:lnTo>
                  <a:pt x="1389031" y="15679"/>
                </a:lnTo>
                <a:lnTo>
                  <a:pt x="1460195" y="50665"/>
                </a:lnTo>
                <a:lnTo>
                  <a:pt x="1534986" y="104346"/>
                </a:lnTo>
                <a:lnTo>
                  <a:pt x="1613394" y="174909"/>
                </a:lnTo>
                <a:lnTo>
                  <a:pt x="1696631" y="261162"/>
                </a:lnTo>
                <a:lnTo>
                  <a:pt x="1783475" y="361281"/>
                </a:lnTo>
                <a:lnTo>
                  <a:pt x="1874557" y="472261"/>
                </a:lnTo>
                <a:lnTo>
                  <a:pt x="1971059" y="591675"/>
                </a:lnTo>
                <a:lnTo>
                  <a:pt x="2071779" y="717734"/>
                </a:lnTo>
                <a:lnTo>
                  <a:pt x="2177930" y="847408"/>
                </a:lnTo>
                <a:lnTo>
                  <a:pt x="2290112" y="978296"/>
                </a:lnTo>
                <a:lnTo>
                  <a:pt x="2407122" y="1107359"/>
                </a:lnTo>
                <a:lnTo>
                  <a:pt x="2530766" y="1233417"/>
                </a:lnTo>
                <a:lnTo>
                  <a:pt x="2660440" y="1353444"/>
                </a:lnTo>
                <a:lnTo>
                  <a:pt x="2796748" y="1466838"/>
                </a:lnTo>
                <a:lnTo>
                  <a:pt x="2940299" y="1571776"/>
                </a:lnTo>
                <a:lnTo>
                  <a:pt x="3091083" y="1667076"/>
                </a:lnTo>
                <a:lnTo>
                  <a:pt x="3249712" y="1752717"/>
                </a:lnTo>
                <a:lnTo>
                  <a:pt x="3416177" y="1828110"/>
                </a:lnTo>
                <a:lnTo>
                  <a:pt x="3591087" y="1893251"/>
                </a:lnTo>
                <a:lnTo>
                  <a:pt x="3775044" y="1949348"/>
                </a:lnTo>
                <a:lnTo>
                  <a:pt x="3968649" y="1995786"/>
                </a:lnTo>
                <a:lnTo>
                  <a:pt x="4172514" y="2033788"/>
                </a:lnTo>
                <a:lnTo>
                  <a:pt x="4386018" y="2065147"/>
                </a:lnTo>
                <a:lnTo>
                  <a:pt x="4610993" y="2089272"/>
                </a:lnTo>
                <a:lnTo>
                  <a:pt x="4847418" y="2107968"/>
                </a:lnTo>
                <a:lnTo>
                  <a:pt x="5095918" y="2122445"/>
                </a:lnTo>
                <a:lnTo>
                  <a:pt x="5357681" y="2133305"/>
                </a:lnTo>
                <a:lnTo>
                  <a:pt x="5632109" y="2141140"/>
                </a:lnTo>
                <a:lnTo>
                  <a:pt x="5921004" y="2146571"/>
                </a:lnTo>
                <a:lnTo>
                  <a:pt x="6031983" y="2148384"/>
                </a:lnTo>
              </a:path>
            </a:pathLst>
          </a:custGeom>
          <a:ln w="18094">
            <a:solidFill>
              <a:srgbClr val="0A31FF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2041651" y="5635012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2041651" y="1413044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203471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204165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278863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2795575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3542559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3549497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4296482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g object 26"/>
          <p:cNvSpPr/>
          <p:nvPr/>
        </p:nvSpPr>
        <p:spPr>
          <a:xfrm>
            <a:off x="4303420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g object 27"/>
          <p:cNvSpPr/>
          <p:nvPr/>
        </p:nvSpPr>
        <p:spPr>
          <a:xfrm>
            <a:off x="5050405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g object 28"/>
          <p:cNvSpPr/>
          <p:nvPr/>
        </p:nvSpPr>
        <p:spPr>
          <a:xfrm>
            <a:off x="5057343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g object 29"/>
          <p:cNvSpPr/>
          <p:nvPr/>
        </p:nvSpPr>
        <p:spPr>
          <a:xfrm>
            <a:off x="5804327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g object 30"/>
          <p:cNvSpPr/>
          <p:nvPr/>
        </p:nvSpPr>
        <p:spPr>
          <a:xfrm>
            <a:off x="5811266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g object 31"/>
          <p:cNvSpPr/>
          <p:nvPr/>
        </p:nvSpPr>
        <p:spPr>
          <a:xfrm>
            <a:off x="6558251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bg object 32"/>
          <p:cNvSpPr/>
          <p:nvPr/>
        </p:nvSpPr>
        <p:spPr>
          <a:xfrm>
            <a:off x="6565189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bg object 33"/>
          <p:cNvSpPr/>
          <p:nvPr/>
        </p:nvSpPr>
        <p:spPr>
          <a:xfrm>
            <a:off x="731217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bg object 34"/>
          <p:cNvSpPr/>
          <p:nvPr/>
        </p:nvSpPr>
        <p:spPr>
          <a:xfrm>
            <a:off x="731911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bg object 35"/>
          <p:cNvSpPr/>
          <p:nvPr/>
        </p:nvSpPr>
        <p:spPr>
          <a:xfrm>
            <a:off x="806609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bg object 36"/>
          <p:cNvSpPr/>
          <p:nvPr/>
        </p:nvSpPr>
        <p:spPr>
          <a:xfrm>
            <a:off x="8073034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bg object 37"/>
          <p:cNvSpPr/>
          <p:nvPr/>
        </p:nvSpPr>
        <p:spPr>
          <a:xfrm>
            <a:off x="2041651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bg object 38"/>
          <p:cNvSpPr/>
          <p:nvPr/>
        </p:nvSpPr>
        <p:spPr>
          <a:xfrm>
            <a:off x="8073034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bg object 39"/>
          <p:cNvSpPr/>
          <p:nvPr/>
        </p:nvSpPr>
        <p:spPr>
          <a:xfrm>
            <a:off x="204165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bg object 40"/>
          <p:cNvSpPr/>
          <p:nvPr/>
        </p:nvSpPr>
        <p:spPr>
          <a:xfrm>
            <a:off x="801272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bg object 41"/>
          <p:cNvSpPr/>
          <p:nvPr/>
        </p:nvSpPr>
        <p:spPr>
          <a:xfrm>
            <a:off x="204165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bg object 42"/>
          <p:cNvSpPr/>
          <p:nvPr/>
        </p:nvSpPr>
        <p:spPr>
          <a:xfrm>
            <a:off x="801272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bg object 43"/>
          <p:cNvSpPr/>
          <p:nvPr/>
        </p:nvSpPr>
        <p:spPr>
          <a:xfrm>
            <a:off x="204165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bg object 44"/>
          <p:cNvSpPr/>
          <p:nvPr/>
        </p:nvSpPr>
        <p:spPr>
          <a:xfrm>
            <a:off x="801272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bg object 45"/>
          <p:cNvSpPr/>
          <p:nvPr/>
        </p:nvSpPr>
        <p:spPr>
          <a:xfrm>
            <a:off x="2041651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bg object 46"/>
          <p:cNvSpPr/>
          <p:nvPr/>
        </p:nvSpPr>
        <p:spPr>
          <a:xfrm>
            <a:off x="7952406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bg object 47"/>
          <p:cNvSpPr/>
          <p:nvPr/>
        </p:nvSpPr>
        <p:spPr>
          <a:xfrm>
            <a:off x="2041651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bg object 48"/>
          <p:cNvSpPr/>
          <p:nvPr/>
        </p:nvSpPr>
        <p:spPr>
          <a:xfrm>
            <a:off x="7952406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bg object 49"/>
          <p:cNvSpPr/>
          <p:nvPr/>
        </p:nvSpPr>
        <p:spPr>
          <a:xfrm>
            <a:off x="2041651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bg object 50"/>
          <p:cNvSpPr/>
          <p:nvPr/>
        </p:nvSpPr>
        <p:spPr>
          <a:xfrm>
            <a:off x="7952406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bg object 51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bg object 52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bg object 53"/>
          <p:cNvSpPr/>
          <p:nvPr/>
        </p:nvSpPr>
        <p:spPr>
          <a:xfrm>
            <a:off x="2041652" y="1510147"/>
            <a:ext cx="6032500" cy="2154555"/>
          </a:xfrm>
          <a:custGeom>
            <a:avLst/>
            <a:gdLst/>
            <a:ahLst/>
            <a:cxnLst/>
            <a:rect l="l" t="t" r="r" b="b"/>
            <a:pathLst>
              <a:path w="6032500" h="2154554">
                <a:moveTo>
                  <a:pt x="0" y="2154415"/>
                </a:moveTo>
                <a:lnTo>
                  <a:pt x="601" y="2154415"/>
                </a:lnTo>
                <a:lnTo>
                  <a:pt x="601" y="2153804"/>
                </a:lnTo>
                <a:lnTo>
                  <a:pt x="1813" y="2153804"/>
                </a:lnTo>
                <a:lnTo>
                  <a:pt x="1813" y="2153203"/>
                </a:lnTo>
                <a:lnTo>
                  <a:pt x="3015" y="2153203"/>
                </a:lnTo>
                <a:lnTo>
                  <a:pt x="3015" y="2152602"/>
                </a:lnTo>
                <a:lnTo>
                  <a:pt x="4218" y="2152602"/>
                </a:lnTo>
                <a:lnTo>
                  <a:pt x="4218" y="2152001"/>
                </a:lnTo>
                <a:lnTo>
                  <a:pt x="4829" y="2152001"/>
                </a:lnTo>
                <a:lnTo>
                  <a:pt x="5430" y="2151400"/>
                </a:lnTo>
                <a:lnTo>
                  <a:pt x="6031" y="2151400"/>
                </a:lnTo>
                <a:lnTo>
                  <a:pt x="6031" y="2150789"/>
                </a:lnTo>
                <a:lnTo>
                  <a:pt x="6632" y="2150789"/>
                </a:lnTo>
                <a:lnTo>
                  <a:pt x="7233" y="2150187"/>
                </a:lnTo>
                <a:lnTo>
                  <a:pt x="7844" y="2150187"/>
                </a:lnTo>
                <a:lnTo>
                  <a:pt x="8446" y="2149586"/>
                </a:lnTo>
                <a:lnTo>
                  <a:pt x="9047" y="2149586"/>
                </a:lnTo>
                <a:lnTo>
                  <a:pt x="9648" y="2148985"/>
                </a:lnTo>
                <a:lnTo>
                  <a:pt x="10249" y="2148985"/>
                </a:lnTo>
                <a:lnTo>
                  <a:pt x="10860" y="2148384"/>
                </a:lnTo>
                <a:lnTo>
                  <a:pt x="11461" y="2148384"/>
                </a:lnTo>
                <a:lnTo>
                  <a:pt x="12062" y="2147773"/>
                </a:lnTo>
                <a:lnTo>
                  <a:pt x="12663" y="2147172"/>
                </a:lnTo>
                <a:lnTo>
                  <a:pt x="13265" y="2147172"/>
                </a:lnTo>
                <a:lnTo>
                  <a:pt x="14477" y="2145969"/>
                </a:lnTo>
                <a:lnTo>
                  <a:pt x="15679" y="2145969"/>
                </a:lnTo>
                <a:lnTo>
                  <a:pt x="16891" y="2144757"/>
                </a:lnTo>
                <a:lnTo>
                  <a:pt x="18094" y="2144156"/>
                </a:lnTo>
                <a:lnTo>
                  <a:pt x="18695" y="2143555"/>
                </a:lnTo>
                <a:lnTo>
                  <a:pt x="19907" y="2143555"/>
                </a:lnTo>
                <a:lnTo>
                  <a:pt x="21109" y="2142954"/>
                </a:lnTo>
                <a:lnTo>
                  <a:pt x="21711" y="2142353"/>
                </a:lnTo>
                <a:lnTo>
                  <a:pt x="22923" y="2141741"/>
                </a:lnTo>
                <a:lnTo>
                  <a:pt x="24125" y="2140539"/>
                </a:lnTo>
                <a:lnTo>
                  <a:pt x="25327" y="2139938"/>
                </a:lnTo>
                <a:lnTo>
                  <a:pt x="26540" y="2139337"/>
                </a:lnTo>
                <a:lnTo>
                  <a:pt x="28343" y="2138726"/>
                </a:lnTo>
                <a:lnTo>
                  <a:pt x="29555" y="2137523"/>
                </a:lnTo>
                <a:lnTo>
                  <a:pt x="31359" y="2136922"/>
                </a:lnTo>
                <a:lnTo>
                  <a:pt x="32571" y="2135710"/>
                </a:lnTo>
                <a:lnTo>
                  <a:pt x="34375" y="2135109"/>
                </a:lnTo>
                <a:lnTo>
                  <a:pt x="39805" y="2131492"/>
                </a:lnTo>
                <a:lnTo>
                  <a:pt x="42219" y="2130290"/>
                </a:lnTo>
                <a:lnTo>
                  <a:pt x="44033" y="2129078"/>
                </a:lnTo>
                <a:lnTo>
                  <a:pt x="48852" y="2126663"/>
                </a:lnTo>
                <a:lnTo>
                  <a:pt x="51266" y="2124860"/>
                </a:lnTo>
                <a:lnTo>
                  <a:pt x="53681" y="2123647"/>
                </a:lnTo>
                <a:lnTo>
                  <a:pt x="65744" y="2116414"/>
                </a:lnTo>
                <a:lnTo>
                  <a:pt x="69360" y="2113999"/>
                </a:lnTo>
                <a:lnTo>
                  <a:pt x="72977" y="2112195"/>
                </a:lnTo>
                <a:lnTo>
                  <a:pt x="80221" y="2107367"/>
                </a:lnTo>
                <a:lnTo>
                  <a:pt x="84439" y="2104952"/>
                </a:lnTo>
                <a:lnTo>
                  <a:pt x="88657" y="2101936"/>
                </a:lnTo>
                <a:lnTo>
                  <a:pt x="103134" y="2092889"/>
                </a:lnTo>
                <a:lnTo>
                  <a:pt x="113995" y="2085656"/>
                </a:lnTo>
                <a:lnTo>
                  <a:pt x="126058" y="2077210"/>
                </a:lnTo>
                <a:lnTo>
                  <a:pt x="132690" y="2072992"/>
                </a:lnTo>
                <a:lnTo>
                  <a:pt x="139323" y="2068163"/>
                </a:lnTo>
                <a:lnTo>
                  <a:pt x="146566" y="2062732"/>
                </a:lnTo>
                <a:lnTo>
                  <a:pt x="153800" y="2056701"/>
                </a:lnTo>
                <a:lnTo>
                  <a:pt x="161644" y="2050670"/>
                </a:lnTo>
                <a:lnTo>
                  <a:pt x="197833" y="2021114"/>
                </a:lnTo>
                <a:lnTo>
                  <a:pt x="229793" y="1990956"/>
                </a:lnTo>
                <a:lnTo>
                  <a:pt x="241255" y="1978894"/>
                </a:lnTo>
                <a:lnTo>
                  <a:pt x="253919" y="1965629"/>
                </a:lnTo>
                <a:lnTo>
                  <a:pt x="280459" y="1934871"/>
                </a:lnTo>
                <a:lnTo>
                  <a:pt x="310015" y="1897470"/>
                </a:lnTo>
                <a:lnTo>
                  <a:pt x="342586" y="1851634"/>
                </a:lnTo>
                <a:lnTo>
                  <a:pt x="378775" y="1794336"/>
                </a:lnTo>
                <a:lnTo>
                  <a:pt x="398071" y="1760562"/>
                </a:lnTo>
                <a:lnTo>
                  <a:pt x="418580" y="1723171"/>
                </a:lnTo>
                <a:lnTo>
                  <a:pt x="439689" y="1680952"/>
                </a:lnTo>
                <a:lnTo>
                  <a:pt x="462603" y="1634504"/>
                </a:lnTo>
                <a:lnTo>
                  <a:pt x="486127" y="1582636"/>
                </a:lnTo>
                <a:lnTo>
                  <a:pt x="510854" y="1525337"/>
                </a:lnTo>
                <a:lnTo>
                  <a:pt x="537394" y="1461406"/>
                </a:lnTo>
                <a:lnTo>
                  <a:pt x="564535" y="1391444"/>
                </a:lnTo>
                <a:lnTo>
                  <a:pt x="593490" y="1314841"/>
                </a:lnTo>
                <a:lnTo>
                  <a:pt x="624248" y="1231003"/>
                </a:lnTo>
                <a:lnTo>
                  <a:pt x="656218" y="1141143"/>
                </a:lnTo>
                <a:lnTo>
                  <a:pt x="689391" y="1044641"/>
                </a:lnTo>
                <a:lnTo>
                  <a:pt x="724968" y="942709"/>
                </a:lnTo>
                <a:lnTo>
                  <a:pt x="762368" y="836558"/>
                </a:lnTo>
                <a:lnTo>
                  <a:pt x="801572" y="726781"/>
                </a:lnTo>
                <a:lnTo>
                  <a:pt x="842580" y="616413"/>
                </a:lnTo>
                <a:lnTo>
                  <a:pt x="885411" y="507237"/>
                </a:lnTo>
                <a:lnTo>
                  <a:pt x="931247" y="401688"/>
                </a:lnTo>
                <a:lnTo>
                  <a:pt x="978897" y="302780"/>
                </a:lnTo>
                <a:lnTo>
                  <a:pt x="1028951" y="214113"/>
                </a:lnTo>
                <a:lnTo>
                  <a:pt x="1081430" y="137519"/>
                </a:lnTo>
                <a:lnTo>
                  <a:pt x="1136915" y="75993"/>
                </a:lnTo>
                <a:lnTo>
                  <a:pt x="1195416" y="31369"/>
                </a:lnTo>
                <a:lnTo>
                  <a:pt x="1256942" y="6031"/>
                </a:lnTo>
                <a:lnTo>
                  <a:pt x="1320872" y="0"/>
                </a:lnTo>
                <a:lnTo>
                  <a:pt x="1389031" y="14476"/>
                </a:lnTo>
                <a:lnTo>
                  <a:pt x="1460195" y="48250"/>
                </a:lnTo>
                <a:lnTo>
                  <a:pt x="1534986" y="101331"/>
                </a:lnTo>
                <a:lnTo>
                  <a:pt x="1613394" y="171293"/>
                </a:lnTo>
                <a:lnTo>
                  <a:pt x="1696631" y="256933"/>
                </a:lnTo>
                <a:lnTo>
                  <a:pt x="1783475" y="356452"/>
                </a:lnTo>
                <a:lnTo>
                  <a:pt x="1874557" y="466829"/>
                </a:lnTo>
                <a:lnTo>
                  <a:pt x="1971059" y="586256"/>
                </a:lnTo>
                <a:lnTo>
                  <a:pt x="2071779" y="712304"/>
                </a:lnTo>
                <a:lnTo>
                  <a:pt x="2177930" y="841376"/>
                </a:lnTo>
                <a:lnTo>
                  <a:pt x="2290112" y="972264"/>
                </a:lnTo>
                <a:lnTo>
                  <a:pt x="2407122" y="1101328"/>
                </a:lnTo>
                <a:lnTo>
                  <a:pt x="2530766" y="1227386"/>
                </a:lnTo>
                <a:lnTo>
                  <a:pt x="2660440" y="1348014"/>
                </a:lnTo>
                <a:lnTo>
                  <a:pt x="2796748" y="1461406"/>
                </a:lnTo>
                <a:lnTo>
                  <a:pt x="2940299" y="1566355"/>
                </a:lnTo>
                <a:lnTo>
                  <a:pt x="3091083" y="1662247"/>
                </a:lnTo>
                <a:lnTo>
                  <a:pt x="3249712" y="1747898"/>
                </a:lnTo>
                <a:lnTo>
                  <a:pt x="3416177" y="1823289"/>
                </a:lnTo>
                <a:lnTo>
                  <a:pt x="3591087" y="1889034"/>
                </a:lnTo>
                <a:lnTo>
                  <a:pt x="3775044" y="1945120"/>
                </a:lnTo>
                <a:lnTo>
                  <a:pt x="3968649" y="1991568"/>
                </a:lnTo>
                <a:lnTo>
                  <a:pt x="4172514" y="2030161"/>
                </a:lnTo>
                <a:lnTo>
                  <a:pt x="4386018" y="2060929"/>
                </a:lnTo>
                <a:lnTo>
                  <a:pt x="4610993" y="2085656"/>
                </a:lnTo>
                <a:lnTo>
                  <a:pt x="4847418" y="2104952"/>
                </a:lnTo>
                <a:lnTo>
                  <a:pt x="5095918" y="2119429"/>
                </a:lnTo>
                <a:lnTo>
                  <a:pt x="5357681" y="2130290"/>
                </a:lnTo>
                <a:lnTo>
                  <a:pt x="5632109" y="2138125"/>
                </a:lnTo>
                <a:lnTo>
                  <a:pt x="5921004" y="2143555"/>
                </a:lnTo>
                <a:lnTo>
                  <a:pt x="6031983" y="2144757"/>
                </a:lnTo>
              </a:path>
            </a:pathLst>
          </a:custGeom>
          <a:ln w="18094">
            <a:solidFill>
              <a:srgbClr val="0A31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bg object 54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</a:path>
              <a:path w="6031865" h="422211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bg object 55"/>
          <p:cNvSpPr/>
          <p:nvPr/>
        </p:nvSpPr>
        <p:spPr>
          <a:xfrm>
            <a:off x="2034705" y="1413052"/>
            <a:ext cx="6045835" cy="4222115"/>
          </a:xfrm>
          <a:custGeom>
            <a:avLst/>
            <a:gdLst/>
            <a:ahLst/>
            <a:cxnLst/>
            <a:rect l="l" t="t" r="r" b="b"/>
            <a:pathLst>
              <a:path w="6045834" h="4222115">
                <a:moveTo>
                  <a:pt x="13881" y="4101338"/>
                </a:moveTo>
                <a:lnTo>
                  <a:pt x="0" y="4101338"/>
                </a:lnTo>
                <a:lnTo>
                  <a:pt x="0" y="4221962"/>
                </a:lnTo>
                <a:lnTo>
                  <a:pt x="13881" y="4221962"/>
                </a:lnTo>
                <a:lnTo>
                  <a:pt x="13881" y="4101338"/>
                </a:lnTo>
                <a:close/>
              </a:path>
              <a:path w="6045834" h="4222115">
                <a:moveTo>
                  <a:pt x="13881" y="0"/>
                </a:moveTo>
                <a:lnTo>
                  <a:pt x="0" y="0"/>
                </a:lnTo>
                <a:lnTo>
                  <a:pt x="0" y="120624"/>
                </a:lnTo>
                <a:lnTo>
                  <a:pt x="13881" y="120624"/>
                </a:lnTo>
                <a:lnTo>
                  <a:pt x="13881" y="0"/>
                </a:lnTo>
                <a:close/>
              </a:path>
              <a:path w="6045834" h="4222115">
                <a:moveTo>
                  <a:pt x="767803" y="4101338"/>
                </a:moveTo>
                <a:lnTo>
                  <a:pt x="753922" y="4101338"/>
                </a:lnTo>
                <a:lnTo>
                  <a:pt x="753922" y="4221962"/>
                </a:lnTo>
                <a:lnTo>
                  <a:pt x="767803" y="4221962"/>
                </a:lnTo>
                <a:lnTo>
                  <a:pt x="767803" y="4101338"/>
                </a:lnTo>
                <a:close/>
              </a:path>
              <a:path w="6045834" h="4222115">
                <a:moveTo>
                  <a:pt x="767803" y="0"/>
                </a:moveTo>
                <a:lnTo>
                  <a:pt x="753922" y="0"/>
                </a:lnTo>
                <a:lnTo>
                  <a:pt x="753922" y="120624"/>
                </a:lnTo>
                <a:lnTo>
                  <a:pt x="767803" y="120624"/>
                </a:lnTo>
                <a:lnTo>
                  <a:pt x="767803" y="0"/>
                </a:lnTo>
                <a:close/>
              </a:path>
              <a:path w="6045834" h="4222115">
                <a:moveTo>
                  <a:pt x="1521726" y="4101338"/>
                </a:moveTo>
                <a:lnTo>
                  <a:pt x="1507845" y="4101338"/>
                </a:lnTo>
                <a:lnTo>
                  <a:pt x="1507845" y="4221962"/>
                </a:lnTo>
                <a:lnTo>
                  <a:pt x="1521726" y="4221962"/>
                </a:lnTo>
                <a:lnTo>
                  <a:pt x="1521726" y="4101338"/>
                </a:lnTo>
                <a:close/>
              </a:path>
              <a:path w="6045834" h="4222115">
                <a:moveTo>
                  <a:pt x="1521726" y="0"/>
                </a:moveTo>
                <a:lnTo>
                  <a:pt x="1507845" y="0"/>
                </a:lnTo>
                <a:lnTo>
                  <a:pt x="1507845" y="120624"/>
                </a:lnTo>
                <a:lnTo>
                  <a:pt x="1521726" y="120624"/>
                </a:lnTo>
                <a:lnTo>
                  <a:pt x="1521726" y="0"/>
                </a:lnTo>
                <a:close/>
              </a:path>
              <a:path w="6045834" h="4222115">
                <a:moveTo>
                  <a:pt x="2275649" y="4101338"/>
                </a:moveTo>
                <a:lnTo>
                  <a:pt x="2261768" y="4101338"/>
                </a:lnTo>
                <a:lnTo>
                  <a:pt x="2261768" y="4221962"/>
                </a:lnTo>
                <a:lnTo>
                  <a:pt x="2275649" y="4221962"/>
                </a:lnTo>
                <a:lnTo>
                  <a:pt x="2275649" y="4101338"/>
                </a:lnTo>
                <a:close/>
              </a:path>
              <a:path w="6045834" h="4222115">
                <a:moveTo>
                  <a:pt x="2275649" y="0"/>
                </a:moveTo>
                <a:lnTo>
                  <a:pt x="2261768" y="0"/>
                </a:lnTo>
                <a:lnTo>
                  <a:pt x="2261768" y="120624"/>
                </a:lnTo>
                <a:lnTo>
                  <a:pt x="2275649" y="120624"/>
                </a:lnTo>
                <a:lnTo>
                  <a:pt x="2275649" y="0"/>
                </a:lnTo>
                <a:close/>
              </a:path>
              <a:path w="6045834" h="4222115">
                <a:moveTo>
                  <a:pt x="3029572" y="4101338"/>
                </a:moveTo>
                <a:lnTo>
                  <a:pt x="3015691" y="4101338"/>
                </a:lnTo>
                <a:lnTo>
                  <a:pt x="3015691" y="4221962"/>
                </a:lnTo>
                <a:lnTo>
                  <a:pt x="3029572" y="4221962"/>
                </a:lnTo>
                <a:lnTo>
                  <a:pt x="3029572" y="4101338"/>
                </a:lnTo>
                <a:close/>
              </a:path>
              <a:path w="6045834" h="4222115">
                <a:moveTo>
                  <a:pt x="3029572" y="0"/>
                </a:moveTo>
                <a:lnTo>
                  <a:pt x="3015691" y="0"/>
                </a:lnTo>
                <a:lnTo>
                  <a:pt x="3015691" y="120624"/>
                </a:lnTo>
                <a:lnTo>
                  <a:pt x="3029572" y="120624"/>
                </a:lnTo>
                <a:lnTo>
                  <a:pt x="3029572" y="0"/>
                </a:lnTo>
                <a:close/>
              </a:path>
              <a:path w="6045834" h="4222115">
                <a:moveTo>
                  <a:pt x="3783495" y="4101338"/>
                </a:moveTo>
                <a:lnTo>
                  <a:pt x="3769614" y="4101338"/>
                </a:lnTo>
                <a:lnTo>
                  <a:pt x="3769614" y="4221962"/>
                </a:lnTo>
                <a:lnTo>
                  <a:pt x="3783495" y="4221962"/>
                </a:lnTo>
                <a:lnTo>
                  <a:pt x="3783495" y="4101338"/>
                </a:lnTo>
                <a:close/>
              </a:path>
              <a:path w="6045834" h="4222115">
                <a:moveTo>
                  <a:pt x="3783495" y="0"/>
                </a:moveTo>
                <a:lnTo>
                  <a:pt x="3769614" y="0"/>
                </a:lnTo>
                <a:lnTo>
                  <a:pt x="3769614" y="120624"/>
                </a:lnTo>
                <a:lnTo>
                  <a:pt x="3783495" y="120624"/>
                </a:lnTo>
                <a:lnTo>
                  <a:pt x="3783495" y="0"/>
                </a:lnTo>
                <a:close/>
              </a:path>
              <a:path w="6045834" h="4222115">
                <a:moveTo>
                  <a:pt x="4537418" y="4101338"/>
                </a:moveTo>
                <a:lnTo>
                  <a:pt x="4523537" y="4101338"/>
                </a:lnTo>
                <a:lnTo>
                  <a:pt x="4523537" y="4221962"/>
                </a:lnTo>
                <a:lnTo>
                  <a:pt x="4537418" y="4221962"/>
                </a:lnTo>
                <a:lnTo>
                  <a:pt x="4537418" y="4101338"/>
                </a:lnTo>
                <a:close/>
              </a:path>
              <a:path w="6045834" h="4222115">
                <a:moveTo>
                  <a:pt x="4537418" y="0"/>
                </a:moveTo>
                <a:lnTo>
                  <a:pt x="4523537" y="0"/>
                </a:lnTo>
                <a:lnTo>
                  <a:pt x="4523537" y="120624"/>
                </a:lnTo>
                <a:lnTo>
                  <a:pt x="4537418" y="120624"/>
                </a:lnTo>
                <a:lnTo>
                  <a:pt x="4537418" y="0"/>
                </a:lnTo>
                <a:close/>
              </a:path>
              <a:path w="6045834" h="4222115">
                <a:moveTo>
                  <a:pt x="5291340" y="4101338"/>
                </a:moveTo>
                <a:lnTo>
                  <a:pt x="5277459" y="4101338"/>
                </a:lnTo>
                <a:lnTo>
                  <a:pt x="5277459" y="4221962"/>
                </a:lnTo>
                <a:lnTo>
                  <a:pt x="5291340" y="4221962"/>
                </a:lnTo>
                <a:lnTo>
                  <a:pt x="5291340" y="4101338"/>
                </a:lnTo>
                <a:close/>
              </a:path>
              <a:path w="6045834" h="4222115">
                <a:moveTo>
                  <a:pt x="5291340" y="0"/>
                </a:moveTo>
                <a:lnTo>
                  <a:pt x="5277459" y="0"/>
                </a:lnTo>
                <a:lnTo>
                  <a:pt x="5277459" y="120624"/>
                </a:lnTo>
                <a:lnTo>
                  <a:pt x="5291340" y="120624"/>
                </a:lnTo>
                <a:lnTo>
                  <a:pt x="5291340" y="0"/>
                </a:lnTo>
                <a:close/>
              </a:path>
              <a:path w="6045834" h="4222115">
                <a:moveTo>
                  <a:pt x="6045263" y="4101338"/>
                </a:moveTo>
                <a:lnTo>
                  <a:pt x="6031382" y="4101338"/>
                </a:lnTo>
                <a:lnTo>
                  <a:pt x="6031382" y="4221962"/>
                </a:lnTo>
                <a:lnTo>
                  <a:pt x="6045263" y="4221962"/>
                </a:lnTo>
                <a:lnTo>
                  <a:pt x="6045263" y="4101338"/>
                </a:lnTo>
                <a:close/>
              </a:path>
              <a:path w="6045834" h="4222115">
                <a:moveTo>
                  <a:pt x="6045263" y="0"/>
                </a:moveTo>
                <a:lnTo>
                  <a:pt x="6031382" y="0"/>
                </a:lnTo>
                <a:lnTo>
                  <a:pt x="6031382" y="120624"/>
                </a:lnTo>
                <a:lnTo>
                  <a:pt x="6045263" y="120624"/>
                </a:lnTo>
                <a:lnTo>
                  <a:pt x="6045263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bg object 56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0" y="0"/>
                </a:lnTo>
              </a:path>
              <a:path w="6031865" h="4222115">
                <a:moveTo>
                  <a:pt x="6031382" y="4221967"/>
                </a:moveTo>
                <a:lnTo>
                  <a:pt x="6031382" y="0"/>
                </a:lnTo>
              </a:path>
              <a:path w="6031865" h="4222115">
                <a:moveTo>
                  <a:pt x="0" y="2955377"/>
                </a:moveTo>
                <a:lnTo>
                  <a:pt x="60313" y="2955377"/>
                </a:lnTo>
              </a:path>
              <a:path w="6031865" h="4222115">
                <a:moveTo>
                  <a:pt x="6031382" y="2955377"/>
                </a:moveTo>
                <a:lnTo>
                  <a:pt x="5971069" y="2955377"/>
                </a:lnTo>
              </a:path>
              <a:path w="6031865" h="4222115">
                <a:moveTo>
                  <a:pt x="0" y="1548251"/>
                </a:moveTo>
                <a:lnTo>
                  <a:pt x="60313" y="1548251"/>
                </a:lnTo>
              </a:path>
              <a:path w="6031865" h="4222115">
                <a:moveTo>
                  <a:pt x="6031382" y="1548251"/>
                </a:moveTo>
                <a:lnTo>
                  <a:pt x="5971069" y="1548251"/>
                </a:lnTo>
              </a:path>
              <a:path w="6031865" h="4222115">
                <a:moveTo>
                  <a:pt x="0" y="140535"/>
                </a:moveTo>
                <a:lnTo>
                  <a:pt x="60313" y="140535"/>
                </a:lnTo>
              </a:path>
              <a:path w="6031865" h="4222115">
                <a:moveTo>
                  <a:pt x="6031382" y="140535"/>
                </a:moveTo>
                <a:lnTo>
                  <a:pt x="5971069" y="140535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bg object 57"/>
          <p:cNvSpPr/>
          <p:nvPr/>
        </p:nvSpPr>
        <p:spPr>
          <a:xfrm>
            <a:off x="2041639" y="2250503"/>
            <a:ext cx="6031865" cy="2828925"/>
          </a:xfrm>
          <a:custGeom>
            <a:avLst/>
            <a:gdLst/>
            <a:ahLst/>
            <a:cxnLst/>
            <a:rect l="l" t="t" r="r" b="b"/>
            <a:pathLst>
              <a:path w="6031865" h="2828925">
                <a:moveTo>
                  <a:pt x="120637" y="2814840"/>
                </a:moveTo>
                <a:lnTo>
                  <a:pt x="0" y="2814840"/>
                </a:lnTo>
                <a:lnTo>
                  <a:pt x="0" y="2828721"/>
                </a:lnTo>
                <a:lnTo>
                  <a:pt x="120637" y="2828721"/>
                </a:lnTo>
                <a:lnTo>
                  <a:pt x="120637" y="2814840"/>
                </a:lnTo>
                <a:close/>
              </a:path>
              <a:path w="6031865" h="2828925">
                <a:moveTo>
                  <a:pt x="120637" y="1407134"/>
                </a:moveTo>
                <a:lnTo>
                  <a:pt x="0" y="1407134"/>
                </a:lnTo>
                <a:lnTo>
                  <a:pt x="0" y="1421003"/>
                </a:lnTo>
                <a:lnTo>
                  <a:pt x="120637" y="1421003"/>
                </a:lnTo>
                <a:lnTo>
                  <a:pt x="120637" y="1407134"/>
                </a:lnTo>
                <a:close/>
              </a:path>
              <a:path w="6031865" h="2828925">
                <a:moveTo>
                  <a:pt x="120637" y="0"/>
                </a:moveTo>
                <a:lnTo>
                  <a:pt x="0" y="0"/>
                </a:lnTo>
                <a:lnTo>
                  <a:pt x="0" y="13881"/>
                </a:lnTo>
                <a:lnTo>
                  <a:pt x="120637" y="13881"/>
                </a:lnTo>
                <a:lnTo>
                  <a:pt x="120637" y="0"/>
                </a:lnTo>
                <a:close/>
              </a:path>
              <a:path w="6031865" h="2828925">
                <a:moveTo>
                  <a:pt x="6031395" y="2814840"/>
                </a:moveTo>
                <a:lnTo>
                  <a:pt x="5910758" y="2814840"/>
                </a:lnTo>
                <a:lnTo>
                  <a:pt x="5910758" y="2828721"/>
                </a:lnTo>
                <a:lnTo>
                  <a:pt x="6031395" y="2828721"/>
                </a:lnTo>
                <a:lnTo>
                  <a:pt x="6031395" y="2814840"/>
                </a:lnTo>
                <a:close/>
              </a:path>
              <a:path w="6031865" h="2828925">
                <a:moveTo>
                  <a:pt x="6031395" y="1407134"/>
                </a:moveTo>
                <a:lnTo>
                  <a:pt x="5910758" y="1407134"/>
                </a:lnTo>
                <a:lnTo>
                  <a:pt x="5910758" y="1421003"/>
                </a:lnTo>
                <a:lnTo>
                  <a:pt x="6031395" y="1421003"/>
                </a:lnTo>
                <a:lnTo>
                  <a:pt x="6031395" y="1407134"/>
                </a:lnTo>
                <a:close/>
              </a:path>
              <a:path w="6031865" h="2828925">
                <a:moveTo>
                  <a:pt x="6031395" y="0"/>
                </a:moveTo>
                <a:lnTo>
                  <a:pt x="5910758" y="0"/>
                </a:lnTo>
                <a:lnTo>
                  <a:pt x="5910758" y="13881"/>
                </a:lnTo>
                <a:lnTo>
                  <a:pt x="6031395" y="13881"/>
                </a:lnTo>
                <a:lnTo>
                  <a:pt x="6031395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bg object 58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bg object 59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828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23900" y="1420765"/>
            <a:ext cx="8801735" cy="512862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428492" y="7033450"/>
            <a:ext cx="3226816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04190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260336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0.png"/><Relationship Id="rId7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quantum-espresso.org/Doc/INPUT_PW.html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tiff"/><Relationship Id="rId4" Type="http://schemas.openxmlformats.org/officeDocument/2006/relationships/image" Target="../media/image75.tif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2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1.lsbu.ac.uk/water/water_molecule.html#ortho" TargetMode="External"/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90848" y="3845559"/>
            <a:ext cx="7287895" cy="1349087"/>
          </a:xfrm>
          <a:prstGeom prst="rect">
            <a:avLst/>
          </a:prstGeom>
        </p:spPr>
        <p:txBody>
          <a:bodyPr vert="horz" wrap="square" lIns="0" tIns="256540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2020"/>
              </a:spcBef>
            </a:pPr>
            <a:r>
              <a:rPr lang="en-US" sz="3600" dirty="0">
                <a:solidFill>
                  <a:srgbClr val="424242"/>
                </a:solidFill>
                <a:latin typeface="Helvetica"/>
                <a:cs typeface="Helvetica"/>
              </a:rPr>
              <a:t>Yuan Ping</a:t>
            </a:r>
            <a:endParaRPr sz="3600" dirty="0">
              <a:latin typeface="Helvetica"/>
              <a:cs typeface="Helvetica"/>
            </a:endParaRPr>
          </a:p>
          <a:p>
            <a:pPr algn="ctr">
              <a:lnSpc>
                <a:spcPct val="100000"/>
              </a:lnSpc>
              <a:spcBef>
                <a:spcPts val="1280"/>
              </a:spcBef>
            </a:pPr>
            <a:r>
              <a:rPr lang="en-US" sz="2400" dirty="0">
                <a:solidFill>
                  <a:srgbClr val="424242"/>
                </a:solidFill>
                <a:latin typeface="Helvetica"/>
                <a:cs typeface="Helvetica"/>
              </a:rPr>
              <a:t>University of Wisconsin-Madison</a:t>
            </a:r>
            <a:endParaRPr sz="2400" dirty="0">
              <a:latin typeface="Helvetica"/>
              <a:cs typeface="Helvetic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1309" y="1016000"/>
            <a:ext cx="8180705" cy="2038379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700" marR="5080" indent="1270" algn="ctr">
              <a:lnSpc>
                <a:spcPct val="100699"/>
              </a:lnSpc>
              <a:spcBef>
                <a:spcPts val="60"/>
              </a:spcBef>
              <a:tabLst>
                <a:tab pos="2790190" algn="l"/>
                <a:tab pos="6439535" algn="l"/>
              </a:tabLst>
            </a:pPr>
            <a:r>
              <a:rPr lang="en-US" sz="4800" dirty="0"/>
              <a:t>Quantum Mechanics for Electronic Structure I</a:t>
            </a:r>
            <a:endParaRPr sz="4800" dirty="0"/>
          </a:p>
          <a:p>
            <a:pPr algn="ctr">
              <a:lnSpc>
                <a:spcPct val="100000"/>
              </a:lnSpc>
              <a:spcBef>
                <a:spcPts val="590"/>
              </a:spcBef>
            </a:pPr>
            <a:r>
              <a:rPr sz="3000" dirty="0">
                <a:solidFill>
                  <a:srgbClr val="424242"/>
                </a:solidFill>
              </a:rPr>
              <a:t>a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quick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verview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f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terms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and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spc="-10" dirty="0">
                <a:solidFill>
                  <a:srgbClr val="424242"/>
                </a:solidFill>
              </a:rPr>
              <a:t>concepts</a:t>
            </a:r>
            <a:endParaRPr sz="3000" dirty="0"/>
          </a:p>
        </p:txBody>
      </p:sp>
      <p:sp>
        <p:nvSpPr>
          <p:cNvPr id="4" name="object 4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0</a:t>
            </a:fld>
            <a:endParaRPr lang="en-US" sz="1103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QM calculated Charge Density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916" y="1874958"/>
            <a:ext cx="5229221" cy="485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01246" y="1335755"/>
            <a:ext cx="7739930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985" b="1" dirty="0"/>
              <a:t>Charge Density Difference with Li Intercalation in LiCoO</a:t>
            </a:r>
            <a:r>
              <a:rPr lang="en-US" sz="1985" baseline="-25000" dirty="0"/>
              <a:t>2</a:t>
            </a:r>
            <a:endParaRPr lang="en-US" sz="1985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464418" y="717391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1</a:t>
            </a:fld>
            <a:endParaRPr lang="en-US" sz="1103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olving the </a:t>
            </a:r>
            <a:r>
              <a:rPr lang="en-US" dirty="0" err="1">
                <a:latin typeface="Arial" charset="0"/>
              </a:rPr>
              <a:t>Schodinger</a:t>
            </a:r>
            <a:r>
              <a:rPr lang="en-US" dirty="0">
                <a:latin typeface="Arial" charset="0"/>
              </a:rPr>
              <a:t>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</p:spPr>
            <p:txBody>
              <a:bodyPr/>
              <a:lstStyle/>
              <a:p>
                <a:pPr eaLnBrk="1" hangingPunct="1"/>
                <a:r>
                  <a:rPr lang="en-US" sz="2206" dirty="0">
                    <a:latin typeface="Arial" charset="0"/>
                  </a:rPr>
                  <a:t>To solve the Schrodinger equation we will map in onto a matrix equation.  This is done by writing the wavefunctions as an expansion in basis functions (expand in an orthonormal set)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Schrodinger equation can be written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Where H is an </a:t>
                </a:r>
                <a:r>
                  <a:rPr lang="en-US" sz="2206" dirty="0" err="1">
                    <a:latin typeface="Arial" charset="0"/>
                  </a:rPr>
                  <a:t>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 err="1">
                    <a:latin typeface="Arial" charset="0"/>
                  </a:rPr>
                  <a:t>x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matrix with elements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6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6" dirty="0">
                    <a:latin typeface="Arial" charset="0"/>
                  </a:rPr>
                  <a:t>are basis functions, which are chosen for numerical convenience to represent to the true wavefunctions.  One uses N</a:t>
                </a:r>
                <a:r>
                  <a:rPr lang="en-US" sz="2206" baseline="-25000" dirty="0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of them.  Generally, the more you use, the more accurate your answer.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:r>
                  <a:rPr lang="en-US" sz="2206" b="1" dirty="0" err="1">
                    <a:latin typeface="Arial" charset="0"/>
                  </a:rPr>
                  <a:t>v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are eigenvectors of </a:t>
                </a:r>
                <a:r>
                  <a:rPr lang="en-US" sz="2206" b="1" dirty="0">
                    <a:latin typeface="Arial" charset="0"/>
                  </a:rPr>
                  <a:t>H</a:t>
                </a:r>
                <a:r>
                  <a:rPr lang="en-US" sz="2206" dirty="0">
                    <a:latin typeface="Arial" charset="0"/>
                  </a:rPr>
                  <a:t> that represent the wavefunction </a:t>
                </a:r>
                <a:r>
                  <a:rPr lang="en-US" sz="2206" dirty="0" err="1">
                    <a:latin typeface="Symbol" charset="0"/>
                  </a:rPr>
                  <a:t>y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is an expansion in the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6" dirty="0">
                    <a:latin typeface="Arial" charset="0"/>
                  </a:rPr>
                  <a:t>.</a:t>
                </a:r>
                <a:endParaRPr lang="en-US" sz="2206" baseline="-25000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2560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  <a:blipFill>
                <a:blip r:embed="rId3"/>
                <a:stretch>
                  <a:fillRect l="-1818" t="-1375" r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81487"/>
              </p:ext>
            </p:extLst>
          </p:nvPr>
        </p:nvGraphicFramePr>
        <p:xfrm>
          <a:off x="5641982" y="308002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256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82" y="308002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40546"/>
              </p:ext>
            </p:extLst>
          </p:nvPr>
        </p:nvGraphicFramePr>
        <p:xfrm>
          <a:off x="5266465" y="3992759"/>
          <a:ext cx="2573470" cy="9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256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65" y="3992759"/>
                        <a:ext cx="2573470" cy="9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365"/>
              </p:ext>
            </p:extLst>
          </p:nvPr>
        </p:nvGraphicFramePr>
        <p:xfrm>
          <a:off x="5468186" y="1664356"/>
          <a:ext cx="1727902" cy="109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256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186" y="1664356"/>
                        <a:ext cx="1727902" cy="1099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78" dirty="0">
                <a:latin typeface="Arial" panose="020B0604020202020204" pitchFamily="34" charset="0"/>
                <a:cs typeface="Arial" panose="020B0604020202020204" pitchFamily="34" charset="0"/>
              </a:rPr>
              <a:t>Model of 3D PIB: Semiconductor Nanocrystals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863857" y="6356350"/>
            <a:ext cx="4672383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1218987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/>
              <a:t>University of California, Santa Cru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226" y="1982657"/>
            <a:ext cx="5452486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sz="quarter" idx="1"/>
          </p:nvPr>
        </p:nvSpPr>
        <p:spPr>
          <a:xfrm>
            <a:off x="774700" y="5667831"/>
            <a:ext cx="8817396" cy="932994"/>
          </a:xfrm>
        </p:spPr>
        <p:txBody>
          <a:bodyPr>
            <a:noAutofit/>
          </a:bodyPr>
          <a:lstStyle/>
          <a:p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Nanocrystals are 0D nanomaterials, which exhibit strong quantum confinement in all three dimensions, and thus they are also called “</a:t>
            </a:r>
            <a:r>
              <a:rPr lang="en-US" sz="1986" b="1" dirty="0">
                <a:latin typeface="Arial" panose="020B0604020202020204" pitchFamily="34" charset="0"/>
                <a:cs typeface="Arial" panose="020B0604020202020204" pitchFamily="34" charset="0"/>
              </a:rPr>
              <a:t>quantum dots</a:t>
            </a:r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endParaRPr lang="en-US" sz="1986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93430" y="3419006"/>
            <a:ext cx="3404169" cy="35194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55" dirty="0">
                <a:solidFill>
                  <a:srgbClr val="7030A0"/>
                </a:solidFill>
              </a:rPr>
              <a:t>Size-dependent optical properties!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4002226" y="3263970"/>
            <a:ext cx="869096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solidFill>
                  <a:srgbClr val="F2F2F2"/>
                </a:solidFill>
                <a:latin typeface="+mn-lt"/>
              </a:rPr>
              <a:t>UV light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4002226" y="4774258"/>
            <a:ext cx="1891204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latin typeface="+mn-lt"/>
              </a:rPr>
              <a:t>Ambient light</a:t>
            </a:r>
          </a:p>
        </p:txBody>
      </p:sp>
      <p:pic>
        <p:nvPicPr>
          <p:cNvPr id="17" name="Picture 50" descr="ANd9GcQ_8n1htTVitbvkmC-SI4ayRLqdsR5xUzjkFLEnexib1JRAbvZIA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29" y="2373044"/>
            <a:ext cx="2348246" cy="240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3410" y="4345093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S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nocrys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DB1CDE-4EF3-D42C-B088-66079563B0DA}"/>
              </a:ext>
            </a:extLst>
          </p:cNvPr>
          <p:cNvSpPr/>
          <p:nvPr/>
        </p:nvSpPr>
        <p:spPr>
          <a:xfrm>
            <a:off x="4737100" y="6375268"/>
            <a:ext cx="3048000" cy="3468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/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blipFill>
                <a:blip r:embed="rId4"/>
                <a:stretch>
                  <a:fillRect l="-2439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00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3</a:t>
            </a:fld>
            <a:endParaRPr lang="en-US" sz="1103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65459" y="240098"/>
            <a:ext cx="9552881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Particle in a Box (</a:t>
            </a:r>
            <a:r>
              <a:rPr lang="ja-JP" altLang="en-US">
                <a:latin typeface="Arial" charset="0"/>
              </a:rPr>
              <a:t>“</a:t>
            </a:r>
            <a:r>
              <a:rPr lang="en-US" altLang="ja-JP" dirty="0">
                <a:latin typeface="Arial" charset="0"/>
              </a:rPr>
              <a:t>Simplest</a:t>
            </a:r>
            <a:r>
              <a:rPr lang="ja-JP" altLang="en-US">
                <a:latin typeface="Arial" charset="0"/>
              </a:rPr>
              <a:t>”</a:t>
            </a:r>
            <a:r>
              <a:rPr lang="en-US" altLang="ja-JP" dirty="0">
                <a:latin typeface="Arial" charset="0"/>
              </a:rPr>
              <a:t> QM problem)</a:t>
            </a:r>
            <a:endParaRPr lang="en-US" dirty="0">
              <a:latin typeface="Arial" charset="0"/>
            </a:endParaRPr>
          </a:p>
        </p:txBody>
      </p:sp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208330" y="1456549"/>
            <a:ext cx="5012139" cy="4142062"/>
            <a:chOff x="239" y="664"/>
            <a:chExt cx="2863" cy="2366"/>
          </a:xfrm>
        </p:grpSpPr>
        <p:grpSp>
          <p:nvGrpSpPr>
            <p:cNvPr id="27657" name="Group 8"/>
            <p:cNvGrpSpPr>
              <a:grpSpLocks/>
            </p:cNvGrpSpPr>
            <p:nvPr/>
          </p:nvGrpSpPr>
          <p:grpSpPr bwMode="auto">
            <a:xfrm>
              <a:off x="442" y="936"/>
              <a:ext cx="2440" cy="1832"/>
              <a:chOff x="632" y="784"/>
              <a:chExt cx="2440" cy="1832"/>
            </a:xfrm>
          </p:grpSpPr>
          <p:sp>
            <p:nvSpPr>
              <p:cNvPr id="27663" name="Line 4"/>
              <p:cNvSpPr>
                <a:spLocks noChangeShapeType="1"/>
              </p:cNvSpPr>
              <p:nvPr/>
            </p:nvSpPr>
            <p:spPr bwMode="auto">
              <a:xfrm>
                <a:off x="640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5"/>
              <p:cNvSpPr>
                <a:spLocks noChangeShapeType="1"/>
              </p:cNvSpPr>
              <p:nvPr/>
            </p:nvSpPr>
            <p:spPr bwMode="auto">
              <a:xfrm flipH="1">
                <a:off x="632" y="2616"/>
                <a:ext cx="2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7"/>
              <p:cNvSpPr>
                <a:spLocks noChangeShapeType="1"/>
              </p:cNvSpPr>
              <p:nvPr/>
            </p:nvSpPr>
            <p:spPr bwMode="auto">
              <a:xfrm>
                <a:off x="3072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518" y="197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sp>
          <p:nvSpPr>
            <p:cNvPr id="27659" name="Text Box 14"/>
            <p:cNvSpPr txBox="1">
              <a:spLocks noChangeArrowheads="1"/>
            </p:cNvSpPr>
            <p:nvPr/>
          </p:nvSpPr>
          <p:spPr bwMode="auto">
            <a:xfrm>
              <a:off x="2679" y="664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1460" y="2783"/>
              <a:ext cx="39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0</a:t>
              </a:r>
            </a:p>
          </p:txBody>
        </p:sp>
        <p:sp>
          <p:nvSpPr>
            <p:cNvPr id="27661" name="Text Box 16"/>
            <p:cNvSpPr txBox="1">
              <a:spLocks noChangeArrowheads="1"/>
            </p:cNvSpPr>
            <p:nvPr/>
          </p:nvSpPr>
          <p:spPr bwMode="auto">
            <a:xfrm>
              <a:off x="239" y="680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2" name="Text Box 17"/>
            <p:cNvSpPr txBox="1">
              <a:spLocks noChangeArrowheads="1"/>
            </p:cNvSpPr>
            <p:nvPr/>
          </p:nvSpPr>
          <p:spPr bwMode="auto">
            <a:xfrm>
              <a:off x="1293" y="2503"/>
              <a:ext cx="73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Length L</a:t>
              </a:r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5299248" y="1995753"/>
            <a:ext cx="4784552" cy="77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/>
              <a:t>What are the wavefunctions and energy?</a:t>
            </a:r>
          </a:p>
        </p:txBody>
      </p:sp>
      <p:graphicFrame>
        <p:nvGraphicFramePr>
          <p:cNvPr id="276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8627381"/>
              </p:ext>
            </p:extLst>
          </p:nvPr>
        </p:nvGraphicFramePr>
        <p:xfrm>
          <a:off x="5320256" y="2820794"/>
          <a:ext cx="3777924" cy="96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276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56" y="2820794"/>
                        <a:ext cx="3777924" cy="96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1220358"/>
              </p:ext>
            </p:extLst>
          </p:nvPr>
        </p:nvGraphicFramePr>
        <p:xfrm>
          <a:off x="7092796" y="4155570"/>
          <a:ext cx="1874957" cy="10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69696" progId="Equation.DSMT4">
                  <p:embed/>
                </p:oleObj>
              </mc:Choice>
              <mc:Fallback>
                <p:oleObj name="Equation" r:id="rId5" imgW="812447" imgH="469696" progId="Equation.DSMT4">
                  <p:embed/>
                  <p:pic>
                    <p:nvPicPr>
                      <p:cNvPr id="2765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96" y="4155570"/>
                        <a:ext cx="1874957" cy="108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2"/>
          <p:cNvSpPr txBox="1">
            <a:spLocks noChangeArrowheads="1"/>
          </p:cNvSpPr>
          <p:nvPr/>
        </p:nvSpPr>
        <p:spPr bwMode="auto">
          <a:xfrm>
            <a:off x="5863101" y="4667728"/>
            <a:ext cx="938077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/>
              <a:t>Not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These are in atomic units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dirty="0"/>
                  <a:t>=1,m</a:t>
                </a:r>
                <a:r>
                  <a:rPr lang="en-US" baseline="-25000" dirty="0"/>
                  <a:t>e</a:t>
                </a:r>
                <a:r>
                  <a:rPr lang="en-US" dirty="0"/>
                  <a:t>=1,e=1,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Symbol" charset="0"/>
                  </a:rPr>
                  <a:t>e</a:t>
                </a:r>
                <a:r>
                  <a:rPr lang="en-US" baseline="-25000" dirty="0"/>
                  <a:t>0</a:t>
                </a:r>
                <a:r>
                  <a:rPr lang="en-US" dirty="0"/>
                  <a:t>=1)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blipFill>
                <a:blip r:embed="rId7"/>
                <a:stretch>
                  <a:fillRect l="-959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4</a:t>
            </a:fld>
            <a:endParaRPr lang="en-US" sz="1103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hoose Basis Stat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750660"/>
            <a:ext cx="9075420" cy="295465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nce the particle cannot go outside the box the wavefunction must be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0 at x=0 and x=L </a:t>
            </a:r>
            <a:r>
              <a:rPr lang="en-US" dirty="0">
                <a:latin typeface="Arial" charset="0"/>
              </a:rPr>
              <a:t>(continuity of wavefunctions).</a:t>
            </a:r>
          </a:p>
          <a:p>
            <a:pPr eaLnBrk="1" hangingPunct="1"/>
            <a:r>
              <a:rPr lang="en-US" dirty="0">
                <a:latin typeface="Arial" charset="0"/>
              </a:rPr>
              <a:t>  </a:t>
            </a:r>
          </a:p>
          <a:p>
            <a:pPr eaLnBrk="1" hangingPunct="1"/>
            <a:r>
              <a:rPr lang="en-US" dirty="0">
                <a:latin typeface="Arial" charset="0"/>
              </a:rPr>
              <a:t>So let</a:t>
            </a:r>
            <a:r>
              <a:rPr lang="ja-JP" altLang="en-US">
                <a:latin typeface="Arial" charset="0"/>
              </a:rPr>
              <a:t>’</a:t>
            </a:r>
            <a:r>
              <a:rPr lang="en-US" altLang="ja-JP" dirty="0">
                <a:latin typeface="Arial" charset="0"/>
              </a:rPr>
              <a:t>s pick basis functions to have that property.  There are many functions that might allow this but we choose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For n=1 to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.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3370"/>
              </p:ext>
            </p:extLst>
          </p:nvPr>
        </p:nvGraphicFramePr>
        <p:xfrm>
          <a:off x="4508500" y="4391025"/>
          <a:ext cx="2254850" cy="98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29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1025"/>
                        <a:ext cx="2254850" cy="98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5</a:t>
            </a:fld>
            <a:endParaRPr lang="en-US" sz="1103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uild the Hamiltonia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924349"/>
            <a:ext cx="9075420" cy="3693319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is gives a Hamiltonian matrix of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Or written as a matrix for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=3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276232" y="1713897"/>
          <a:ext cx="6754045" cy="18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965200" progId="Equation.DSMT4">
                  <p:embed/>
                </p:oleObj>
              </mc:Choice>
              <mc:Fallback>
                <p:oleObj name="Equation" r:id="rId3" imgW="3492500" imgH="965200" progId="Equation.DSMT4">
                  <p:embed/>
                  <p:pic>
                    <p:nvPicPr>
                      <p:cNvPr id="317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32" y="1713897"/>
                        <a:ext cx="6754045" cy="186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9465" y="4280364"/>
          <a:ext cx="4493944" cy="28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1498600" progId="Equation.DSMT4">
                  <p:embed/>
                </p:oleObj>
              </mc:Choice>
              <mc:Fallback>
                <p:oleObj name="Equation" r:id="rId5" imgW="2324100" imgH="149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65" y="4280364"/>
                        <a:ext cx="4493944" cy="289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6</a:t>
            </a:fld>
            <a:endParaRPr lang="en-US" sz="1103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lve the Matrix Equ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526576"/>
            <a:ext cx="9075420" cy="3323987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This is done by diagonalizing the Hamiltonian – which is equivalent to solving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The same idea gives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83607" y="2676760"/>
          <a:ext cx="9523589" cy="151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" imgH="889000" progId="Equation.DSMT4">
                  <p:embed/>
                </p:oleObj>
              </mc:Choice>
              <mc:Fallback>
                <p:oleObj name="Equation" r:id="rId3" imgW="5588000" imgH="889000" progId="Equation.DSMT4">
                  <p:embed/>
                  <p:pic>
                    <p:nvPicPr>
                      <p:cNvPr id="337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7" y="2676760"/>
                        <a:ext cx="9523589" cy="151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4133309" y="194848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337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09" y="194848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409246" y="5080923"/>
            <a:ext cx="463588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ym typeface="Symbol" charset="0"/>
              </a:rPr>
              <a:t></a:t>
            </a:r>
          </a:p>
        </p:txBody>
      </p:sp>
      <p:graphicFrame>
        <p:nvGraphicFramePr>
          <p:cNvPr id="338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5296"/>
              </p:ext>
            </p:extLst>
          </p:nvPr>
        </p:nvGraphicFramePr>
        <p:xfrm>
          <a:off x="3053151" y="4837976"/>
          <a:ext cx="4164820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338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51" y="4837976"/>
                        <a:ext cx="4164820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5"/>
          <p:cNvGraphicFramePr>
            <a:graphicFrameLocks noChangeAspect="1"/>
          </p:cNvGraphicFramePr>
          <p:nvPr/>
        </p:nvGraphicFramePr>
        <p:xfrm>
          <a:off x="2872834" y="5808689"/>
          <a:ext cx="4345137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444500" progId="Equation.DSMT4">
                  <p:embed/>
                </p:oleObj>
              </mc:Choice>
              <mc:Fallback>
                <p:oleObj name="Equation" r:id="rId9" imgW="2133600" imgH="444500" progId="Equation.DSMT4">
                  <p:embed/>
                  <p:pic>
                    <p:nvPicPr>
                      <p:cNvPr id="338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34" y="5808689"/>
                        <a:ext cx="4345137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7</a:t>
            </a:fld>
            <a:endParaRPr lang="en-US" sz="1103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Now Get Energy and Charge Distribu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420765"/>
            <a:ext cx="8801735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Energy for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three non-interacting </a:t>
            </a:r>
            <a:r>
              <a:rPr lang="en-US" dirty="0">
                <a:latin typeface="Arial" charset="0"/>
              </a:rPr>
              <a:t>quantum particles in the box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337132" y="2137556"/>
          <a:ext cx="6395159" cy="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DSMT4">
                  <p:embed/>
                </p:oleObj>
              </mc:Choice>
              <mc:Fallback>
                <p:oleObj name="Equation" r:id="rId3" imgW="3111500" imgH="431800" progId="Equation.DSMT4">
                  <p:embed/>
                  <p:pic>
                    <p:nvPicPr>
                      <p:cNvPr id="358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2" y="2137556"/>
                        <a:ext cx="6395159" cy="887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634743" y="4182326"/>
          <a:ext cx="4318877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358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43" y="4182326"/>
                        <a:ext cx="4318877" cy="87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9E60153-5294-EC85-1169-34E9A4286A19}"/>
              </a:ext>
            </a:extLst>
          </p:cNvPr>
          <p:cNvSpPr txBox="1"/>
          <p:nvPr/>
        </p:nvSpPr>
        <p:spPr>
          <a:xfrm>
            <a:off x="927100" y="3596759"/>
            <a:ext cx="586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The charge density for 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one electron </a:t>
            </a:r>
            <a:r>
              <a:rPr lang="en-US" sz="2400" dirty="0">
                <a:latin typeface="Arial" charset="0"/>
              </a:rPr>
              <a:t>i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29738-5CD3-A002-C27A-8B4984005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Energy and charge dens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03470-411E-2713-5984-CE8D06C59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65" y="1257300"/>
            <a:ext cx="855345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BE3FC8-72B4-ED6B-C64A-BEB0C0AC9B6A}"/>
              </a:ext>
            </a:extLst>
          </p:cNvPr>
          <p:cNvSpPr/>
          <p:nvPr/>
        </p:nvSpPr>
        <p:spPr>
          <a:xfrm>
            <a:off x="1231900" y="1257300"/>
            <a:ext cx="76200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443125-A207-DE68-0F14-855D7C129D4E}"/>
              </a:ext>
            </a:extLst>
          </p:cNvPr>
          <p:cNvSpPr/>
          <p:nvPr/>
        </p:nvSpPr>
        <p:spPr>
          <a:xfrm>
            <a:off x="8361835" y="1078865"/>
            <a:ext cx="112618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/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blipFill>
                <a:blip r:embed="rId3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/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blipFill>
                <a:blip r:embed="rId4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/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blipFill>
                <a:blip r:embed="rId5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/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blipFill>
                <a:blip r:embed="rId6"/>
                <a:stretch>
                  <a:fillRect l="-4688" t="-7143" r="-3125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CAC4EE3-AA3B-A47E-1926-851BCAC8551B}"/>
              </a:ext>
            </a:extLst>
          </p:cNvPr>
          <p:cNvSpPr txBox="1"/>
          <p:nvPr/>
        </p:nvSpPr>
        <p:spPr>
          <a:xfrm>
            <a:off x="8470900" y="58388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D3A51-822B-5886-6A24-18F65305ED74}"/>
              </a:ext>
            </a:extLst>
          </p:cNvPr>
          <p:cNvSpPr txBox="1"/>
          <p:nvPr/>
        </p:nvSpPr>
        <p:spPr>
          <a:xfrm>
            <a:off x="6413500" y="61436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59AD0-BE3B-9D97-22B0-F8970EA12822}"/>
              </a:ext>
            </a:extLst>
          </p:cNvPr>
          <p:cNvSpPr txBox="1"/>
          <p:nvPr/>
        </p:nvSpPr>
        <p:spPr>
          <a:xfrm>
            <a:off x="2848533" y="6146403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/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blipFill>
                <a:blip r:embed="rId7"/>
                <a:stretch>
                  <a:fillRect l="-6667" r="-333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/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ergy quantizatio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Quantum confinement </a:t>
                </a:r>
                <a:r>
                  <a:rPr lang="en-US" dirty="0"/>
                  <a:t>for nanostructures - 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Quantum-classical correspondence – high quantum number n, unform probability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blipFill>
                <a:blip r:embed="rId8"/>
                <a:stretch>
                  <a:fillRect l="-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62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9</a:t>
            </a:fld>
            <a:endParaRPr lang="en-US" sz="1103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ummar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414534"/>
            <a:ext cx="9075420" cy="5091779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Quantum mechanics describes matter on very small scales, e.g.,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 governs the physic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=eigenfunctions=eigenstates describe the state of  electrons and their module square describes where they are. </a:t>
            </a:r>
          </a:p>
          <a:p>
            <a:pPr eaLnBrk="1" hangingPunct="1"/>
            <a:r>
              <a:rPr lang="en-US" sz="2206" dirty="0">
                <a:latin typeface="Arial" charset="0"/>
              </a:rPr>
              <a:t>     The eigenvalues=energy levels describe the energies of the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 can be used to get the charge densit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energy levels can be used to get the total energ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s can be solved by expanding the wavefunctions in basis states,  and solving a matrix equation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Choice of good basis states (and good matrix </a:t>
            </a:r>
            <a:r>
              <a:rPr lang="en-US" sz="2206" dirty="0" err="1">
                <a:latin typeface="Arial" charset="0"/>
              </a:rPr>
              <a:t>diagonalizer</a:t>
            </a:r>
            <a:r>
              <a:rPr lang="en-US" sz="2206" dirty="0">
                <a:latin typeface="Arial" charset="0"/>
              </a:rPr>
              <a:t>) is key to the numerical challenge of solving the Schrodinger equ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5C702-0A3A-F7F9-8B85-9175D5E4E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404" y="317182"/>
            <a:ext cx="8817396" cy="553998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US" spc="-15" dirty="0"/>
              <a:t> </a:t>
            </a:r>
            <a:r>
              <a:rPr lang="en-US" dirty="0"/>
              <a:t>saga</a:t>
            </a:r>
            <a:r>
              <a:rPr lang="en-US" spc="-10" dirty="0"/>
              <a:t> </a:t>
            </a:r>
            <a:r>
              <a:rPr lang="en-US" dirty="0"/>
              <a:t>of</a:t>
            </a:r>
            <a:r>
              <a:rPr lang="en-US" spc="-15" dirty="0"/>
              <a:t> </a:t>
            </a:r>
            <a:r>
              <a:rPr lang="en-US" dirty="0"/>
              <a:t>time</a:t>
            </a:r>
            <a:r>
              <a:rPr lang="en-US" spc="-10" dirty="0"/>
              <a:t> </a:t>
            </a:r>
            <a:r>
              <a:rPr lang="en-US" dirty="0"/>
              <a:t>and</a:t>
            </a:r>
            <a:r>
              <a:rPr lang="en-US" spc="-15" dirty="0"/>
              <a:t> </a:t>
            </a:r>
            <a:r>
              <a:rPr lang="en-US" dirty="0"/>
              <a:t>length</a:t>
            </a:r>
            <a:r>
              <a:rPr lang="en-US" spc="-10" dirty="0"/>
              <a:t> scales</a:t>
            </a:r>
            <a:endParaRPr lang="en-US" dirty="0"/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6AA874ED-6A56-20EC-3B5A-89F33DE0458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8187" r="-18187"/>
          <a:stretch>
            <a:fillRect/>
          </a:stretch>
        </p:blipFill>
        <p:spPr>
          <a:xfrm>
            <a:off x="38649" y="1221745"/>
            <a:ext cx="9651451" cy="530792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A42724-5A75-53A6-77AD-69CEA877EE88}"/>
              </a:ext>
            </a:extLst>
          </p:cNvPr>
          <p:cNvSpPr/>
          <p:nvPr/>
        </p:nvSpPr>
        <p:spPr>
          <a:xfrm>
            <a:off x="317500" y="6753225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6454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ensity functional theo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</p:spPr>
            <p:txBody>
              <a:bodyPr/>
              <a:lstStyle/>
              <a:p>
                <a:endParaRPr lang="en-US" altLang="zh-CN" dirty="0"/>
              </a:p>
              <a:p>
                <a:r>
                  <a:rPr lang="en-US" altLang="zh-CN" dirty="0"/>
                  <a:t>Particle densit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: number of particles per unit volume, only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 variables (particle=electron in this problem) </a:t>
                </a:r>
              </a:p>
              <a:p>
                <a:endParaRPr lang="en-US" altLang="zh-CN" dirty="0"/>
              </a:p>
              <a:p>
                <a:r>
                  <a:rPr lang="en-US" altLang="zh-CN" dirty="0" err="1"/>
                  <a:t>Hohenberg</a:t>
                </a:r>
                <a:r>
                  <a:rPr lang="en-US" altLang="zh-CN" dirty="0"/>
                  <a:t>-Kohn theorem:</a:t>
                </a: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1. The ground state energy of a many-particle system is a unique functional of the particle dens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Correc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ground state can be solved by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  <a:blipFill>
                <a:blip r:embed="rId2"/>
                <a:stretch>
                  <a:fillRect l="-2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8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Kohn-Sham equ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Ansatz: The ground state density can be represented by a Slater determinant of single-particle wavefunction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Single-particle wavefunctions (Kohn-Sham orbitals) follow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𝐻𝑎𝑟𝑡𝑟𝑒𝑒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kinetic energy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ternal potential (from nuclei)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𝐻𝑎𝑟𝑡𝑟𝑒𝑒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classical Coulomb interaction between electrons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change-correlation functional (many body effects beyond Hartree interactions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o exact solution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  <a:blipFill>
                <a:blip r:embed="rId2"/>
                <a:stretch>
                  <a:fillRect l="-2022" t="-1923" b="-5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7711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change-correlation functiona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</p:spPr>
            <p:txBody>
              <a:bodyPr/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unknown</a:t>
                </a:r>
              </a:p>
              <a:p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pproximation: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ocal density approximation (LDA)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ized gradient approximation  (GGA)</a:t>
                </a:r>
              </a:p>
              <a:p>
                <a:pPr lvl="2"/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erdew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Burk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rnzerhof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(PBE)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mix Hartre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Fock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LDA/GGA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DA/GGA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solely functional of density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s on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  <a:blipFill>
                <a:blip r:embed="rId2"/>
                <a:stretch>
                  <a:fillRect l="-2597" t="-1703" b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84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elf consistent field (SCF)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3065511"/>
              </p:ext>
            </p:extLst>
          </p:nvPr>
        </p:nvGraphicFramePr>
        <p:xfrm>
          <a:off x="693261" y="1723857"/>
          <a:ext cx="8697278" cy="35989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786297" y="4106031"/>
            <a:ext cx="1438569" cy="1388910"/>
            <a:chOff x="4562065" y="1117"/>
            <a:chExt cx="1391468" cy="1391468"/>
          </a:xfrm>
        </p:grpSpPr>
        <p:sp>
          <p:nvSpPr>
            <p:cNvPr id="6" name="椭圆 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External potential </a:t>
              </a:r>
              <a:endParaRPr lang="zh-CN" altLang="en-US" sz="1985" kern="1200" baseline="-25000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850179" y="2430827"/>
            <a:ext cx="51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78959" y="3010010"/>
            <a:ext cx="76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 rot="13525775">
            <a:off x="1898986" y="3289012"/>
            <a:ext cx="1242876" cy="374615"/>
            <a:chOff x="4261824" y="892966"/>
            <a:chExt cx="370944" cy="730947"/>
          </a:xfrm>
        </p:grpSpPr>
        <p:sp>
          <p:nvSpPr>
            <p:cNvPr id="12" name="右箭头 11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3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976229" y="1723858"/>
            <a:ext cx="1248638" cy="1175607"/>
            <a:chOff x="4562065" y="1117"/>
            <a:chExt cx="1391468" cy="1391468"/>
          </a:xfrm>
        </p:grpSpPr>
        <p:sp>
          <p:nvSpPr>
            <p:cNvPr id="16" name="椭圆 1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Atomic Density</a:t>
              </a:r>
              <a:endParaRPr lang="zh-CN" altLang="en-US" sz="1985" kern="1200" baseline="-25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 rot="13525775">
            <a:off x="6408050" y="1999101"/>
            <a:ext cx="1242876" cy="374615"/>
            <a:chOff x="4261824" y="892966"/>
            <a:chExt cx="370944" cy="730947"/>
          </a:xfrm>
        </p:grpSpPr>
        <p:sp>
          <p:nvSpPr>
            <p:cNvPr id="19" name="右箭头 18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sp>
        <p:nvSpPr>
          <p:cNvPr id="21" name="右箭头 20"/>
          <p:cNvSpPr/>
          <p:nvPr/>
        </p:nvSpPr>
        <p:spPr>
          <a:xfrm rot="10825775">
            <a:off x="5997307" y="4680912"/>
            <a:ext cx="1667790" cy="241507"/>
          </a:xfrm>
          <a:prstGeom prst="righ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5696" y="2899465"/>
            <a:ext cx="1248638" cy="1175607"/>
            <a:chOff x="4562065" y="1117"/>
            <a:chExt cx="1391468" cy="1391468"/>
          </a:xfrm>
        </p:grpSpPr>
        <p:sp>
          <p:nvSpPr>
            <p:cNvPr id="23" name="椭圆 22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Finish!</a:t>
              </a:r>
              <a:endParaRPr lang="zh-CN" altLang="en-US" sz="1985" kern="1200" baseline="-25000" dirty="0"/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8822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896" y="4279535"/>
            <a:ext cx="3954740" cy="180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3261" y="564376"/>
            <a:ext cx="8697278" cy="553998"/>
          </a:xfrm>
        </p:spPr>
        <p:txBody>
          <a:bodyPr/>
          <a:lstStyle/>
          <a:p>
            <a:r>
              <a:rPr lang="en-US" altLang="zh-CN" dirty="0"/>
              <a:t>Wavefunctions : 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6539" y="1567975"/>
            <a:ext cx="8697278" cy="1661993"/>
          </a:xfrm>
        </p:spPr>
        <p:txBody>
          <a:bodyPr/>
          <a:lstStyle/>
          <a:p>
            <a:r>
              <a:rPr lang="en-US" altLang="zh-CN" dirty="0"/>
              <a:t>Molecule orbitals : linear combination of atomic orbitals (LCAO)</a:t>
            </a:r>
          </a:p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 : 1s AO + 1s AO</a:t>
            </a:r>
          </a:p>
          <a:p>
            <a:pPr lvl="1"/>
            <a:r>
              <a:rPr lang="en-US" altLang="zh-CN" dirty="0"/>
              <a:t>one bonding MO : density concentrates</a:t>
            </a:r>
          </a:p>
          <a:p>
            <a:pPr lvl="1"/>
            <a:r>
              <a:rPr lang="en-US" altLang="zh-CN" dirty="0"/>
              <a:t>one anti-bonding MO : nodal plan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5" name="Group 35"/>
          <p:cNvGrpSpPr/>
          <p:nvPr/>
        </p:nvGrpSpPr>
        <p:grpSpPr>
          <a:xfrm>
            <a:off x="7310755" y="2804836"/>
            <a:ext cx="1890713" cy="1503759"/>
            <a:chOff x="3442347" y="495300"/>
            <a:chExt cx="2286000" cy="1818147"/>
          </a:xfrm>
        </p:grpSpPr>
        <p:grpSp>
          <p:nvGrpSpPr>
            <p:cNvPr id="6" name="Group 27"/>
            <p:cNvGrpSpPr/>
            <p:nvPr/>
          </p:nvGrpSpPr>
          <p:grpSpPr>
            <a:xfrm>
              <a:off x="3442347" y="933480"/>
              <a:ext cx="2286000" cy="1100401"/>
              <a:chOff x="7618412" y="4343400"/>
              <a:chExt cx="2286000" cy="1100401"/>
            </a:xfrm>
          </p:grpSpPr>
          <p:cxnSp>
            <p:nvCxnSpPr>
              <p:cNvPr id="9" name="Straight Connector 10"/>
              <p:cNvCxnSpPr/>
              <p:nvPr/>
            </p:nvCxnSpPr>
            <p:spPr>
              <a:xfrm>
                <a:off x="76184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1"/>
              <p:cNvCxnSpPr/>
              <p:nvPr/>
            </p:nvCxnSpPr>
            <p:spPr>
              <a:xfrm>
                <a:off x="92948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2"/>
              <p:cNvCxnSpPr/>
              <p:nvPr/>
            </p:nvCxnSpPr>
            <p:spPr>
              <a:xfrm>
                <a:off x="8456612" y="43434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3"/>
              <p:cNvCxnSpPr/>
              <p:nvPr/>
            </p:nvCxnSpPr>
            <p:spPr>
              <a:xfrm>
                <a:off x="8456612" y="534821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5"/>
              <p:cNvCxnSpPr/>
              <p:nvPr/>
            </p:nvCxnSpPr>
            <p:spPr>
              <a:xfrm flipH="1">
                <a:off x="82280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7"/>
              <p:cNvCxnSpPr/>
              <p:nvPr/>
            </p:nvCxnSpPr>
            <p:spPr>
              <a:xfrm>
                <a:off x="82280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9"/>
              <p:cNvCxnSpPr/>
              <p:nvPr/>
            </p:nvCxnSpPr>
            <p:spPr>
              <a:xfrm>
                <a:off x="90662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21"/>
              <p:cNvCxnSpPr/>
              <p:nvPr/>
            </p:nvCxnSpPr>
            <p:spPr>
              <a:xfrm flipH="1">
                <a:off x="90662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24"/>
              <p:cNvSpPr txBox="1"/>
              <p:nvPr/>
            </p:nvSpPr>
            <p:spPr>
              <a:xfrm>
                <a:off x="7618412" y="4843572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p:sp>
            <p:nvSpPr>
              <p:cNvPr id="18" name="TextBox 25"/>
              <p:cNvSpPr txBox="1"/>
              <p:nvPr/>
            </p:nvSpPr>
            <p:spPr>
              <a:xfrm>
                <a:off x="9344574" y="4823953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26"/>
                  <p:cNvSpPr txBox="1"/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↿⇂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28"/>
                <p:cNvSpPr/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𝑜𝑛𝑑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  <a:blipFill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29"/>
                <p:cNvSpPr/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𝑡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  <a:blipFill>
                  <a:blip r:embed="rId5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66" y="3356086"/>
            <a:ext cx="3403283" cy="1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组合 43"/>
          <p:cNvGrpSpPr/>
          <p:nvPr/>
        </p:nvGrpSpPr>
        <p:grpSpPr>
          <a:xfrm>
            <a:off x="2283458" y="4479429"/>
            <a:ext cx="2491299" cy="831207"/>
            <a:chOff x="2059275" y="5570695"/>
            <a:chExt cx="3012150" cy="1004985"/>
          </a:xfrm>
        </p:grpSpPr>
        <p:cxnSp>
          <p:nvCxnSpPr>
            <p:cNvPr id="37" name="Straight Arrow Connector 11"/>
            <p:cNvCxnSpPr/>
            <p:nvPr/>
          </p:nvCxnSpPr>
          <p:spPr>
            <a:xfrm flipH="1">
              <a:off x="2897475" y="5838225"/>
              <a:ext cx="609600" cy="354739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13"/>
                <p:cNvSpPr txBox="1"/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54" i="1">
                          <a:latin typeface="Cambria Math"/>
                          <a:ea typeface="Cambria Math"/>
                        </a:rPr>
                        <m:t>𝜎</m:t>
                      </m:r>
                    </m:oMath>
                  </a14:m>
                  <a:r>
                    <a:rPr lang="en-US" sz="1654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ond</a:t>
                  </a:r>
                </a:p>
              </p:txBody>
            </p:sp>
          </mc:Choice>
          <mc:Fallback xmlns="">
            <p:sp>
              <p:nvSpPr>
                <p:cNvPr id="38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blipFill>
                  <a:blip r:embed="rId7"/>
                  <a:stretch>
                    <a:fillRect t="-6897" r="-4478" b="-206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20"/>
            <p:cNvCxnSpPr/>
            <p:nvPr/>
          </p:nvCxnSpPr>
          <p:spPr>
            <a:xfrm>
              <a:off x="3735675" y="5927667"/>
              <a:ext cx="381000" cy="3344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21"/>
            <p:cNvSpPr txBox="1"/>
            <p:nvPr/>
          </p:nvSpPr>
          <p:spPr>
            <a:xfrm>
              <a:off x="3926175" y="6156267"/>
              <a:ext cx="1025663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 err="1">
                  <a:latin typeface="Arial" panose="020B0604020202020204" pitchFamily="34" charset="0"/>
                  <a:cs typeface="Arial" panose="020B0604020202020204" pitchFamily="34" charset="0"/>
                </a:rPr>
                <a:t>gerade</a:t>
              </a:r>
              <a:endParaRPr lang="en-US" sz="1654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Straight Arrow Connector 23"/>
            <p:cNvCxnSpPr/>
            <p:nvPr/>
          </p:nvCxnSpPr>
          <p:spPr>
            <a:xfrm>
              <a:off x="3922470" y="5801528"/>
              <a:ext cx="422805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4"/>
            <p:cNvSpPr txBox="1"/>
            <p:nvPr/>
          </p:nvSpPr>
          <p:spPr>
            <a:xfrm>
              <a:off x="4334544" y="5570695"/>
              <a:ext cx="736881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>
                  <a:latin typeface="Arial" panose="020B0604020202020204" pitchFamily="34" charset="0"/>
                  <a:cs typeface="Arial" panose="020B0604020202020204" pitchFamily="34" charset="0"/>
                </a:rPr>
                <a:t>A.O.</a:t>
              </a:r>
            </a:p>
          </p:txBody>
        </p:sp>
      </p:grpSp>
      <p:sp>
        <p:nvSpPr>
          <p:cNvPr id="46" name="TextBox 21"/>
          <p:cNvSpPr txBox="1"/>
          <p:nvPr/>
        </p:nvSpPr>
        <p:spPr>
          <a:xfrm>
            <a:off x="7485947" y="6092619"/>
            <a:ext cx="1085554" cy="3468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4" dirty="0" err="1">
                <a:latin typeface="Arial" panose="020B0604020202020204" pitchFamily="34" charset="0"/>
                <a:cs typeface="Arial" panose="020B0604020202020204" pitchFamily="34" charset="0"/>
              </a:rPr>
              <a:t>ungerade</a:t>
            </a:r>
            <a:endParaRPr lang="en-US" sz="1654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7" name="Straight Arrow Connector 11"/>
          <p:cNvCxnSpPr/>
          <p:nvPr/>
        </p:nvCxnSpPr>
        <p:spPr>
          <a:xfrm flipH="1">
            <a:off x="8224180" y="6044191"/>
            <a:ext cx="300295" cy="827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03044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339" y="3976946"/>
            <a:ext cx="4736689" cy="24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109888" cy="738664"/>
          </a:xfrm>
        </p:spPr>
        <p:txBody>
          <a:bodyPr/>
          <a:lstStyle/>
          <a:p>
            <a:r>
              <a:rPr lang="en-US" altLang="zh-CN" dirty="0"/>
              <a:t>σ and π </a:t>
            </a:r>
            <a:r>
              <a:rPr lang="en-US" altLang="zh-CN"/>
              <a:t>bonds for two </a:t>
            </a:r>
            <a:r>
              <a:rPr lang="en-US" altLang="zh-CN" i="1" dirty="0"/>
              <a:t>p</a:t>
            </a:r>
            <a:r>
              <a:rPr lang="en-US" altLang="zh-CN" dirty="0"/>
              <a:t> orbita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18" y="1615153"/>
            <a:ext cx="4932146" cy="199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902638" y="2775910"/>
            <a:ext cx="910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σ bond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22755" y="5198370"/>
            <a:ext cx="910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 bo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9953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Basis se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Electron densit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</a:t>
                </a:r>
                <a:r>
                  <a:rPr lang="en-US" altLang="zh-CN" dirty="0" err="1"/>
                  <a:t>wavefunction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functions </a:t>
                </a:r>
              </a:p>
              <a:p>
                <a:r>
                  <a:rPr lang="en-US" altLang="zh-CN" dirty="0"/>
                  <a:t>of 3 spatial coordinates</a:t>
                </a:r>
              </a:p>
              <a:p>
                <a:r>
                  <a:rPr lang="en-US" altLang="zh-CN" dirty="0"/>
                  <a:t>Represented with a </a:t>
                </a:r>
                <a:r>
                  <a:rPr lang="en-US" altLang="zh-CN" b="1" dirty="0"/>
                  <a:t>basis set </a:t>
                </a:r>
              </a:p>
              <a:p>
                <a:pPr lvl="1"/>
                <a:r>
                  <a:rPr lang="en-US" altLang="zh-CN" sz="2400" dirty="0"/>
                  <a:t>Atomic orbitals </a:t>
                </a:r>
              </a:p>
              <a:p>
                <a:pPr lvl="1"/>
                <a:r>
                  <a:rPr lang="en-US" altLang="zh-CN" sz="2400" dirty="0" err="1">
                    <a:solidFill>
                      <a:srgbClr val="C00000"/>
                    </a:solidFill>
                  </a:rPr>
                  <a:t>Planewaves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r>
                  <a:rPr lang="en-US" altLang="zh-CN" dirty="0"/>
                  <a:t>Partial differential equation 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 Linear algebra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39C036-A642-BF76-E1EC-B30404419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930" y="3727994"/>
            <a:ext cx="2435525" cy="83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A3620B-E39C-64EA-B8A5-A254CE2FF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831" y="3626394"/>
            <a:ext cx="1612900" cy="8944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AF983C-ACC7-B08B-636D-E298CC33D2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5900" y="4314825"/>
            <a:ext cx="3949700" cy="83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E8840A-F84F-11D3-B078-5D0D88E3B83F}"/>
                  </a:ext>
                </a:extLst>
              </p:cNvPr>
              <p:cNvSpPr txBox="1"/>
              <p:nvPr/>
            </p:nvSpPr>
            <p:spPr>
              <a:xfrm>
                <a:off x="2974597" y="5344554"/>
                <a:ext cx="30082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E8840A-F84F-11D3-B078-5D0D88E3B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597" y="5344554"/>
                <a:ext cx="3008259" cy="276999"/>
              </a:xfrm>
              <a:prstGeom prst="rect">
                <a:avLst/>
              </a:prstGeom>
              <a:blipFill>
                <a:blip r:embed="rId6"/>
                <a:stretch>
                  <a:fillRect l="-2110" b="-3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2829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1D4ED-19B3-3D6D-0964-3FA5E5B56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Using plane wave basis se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AC362B-58F6-E6E0-0E14-E3F082968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475" y="1282700"/>
            <a:ext cx="5887684" cy="499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2216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BD576-213F-FC82-423A-D165105C2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Plane wave basis: pros and c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60E8D16-E9AF-D8F8-65F3-E3A088A9C5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00" y="1419225"/>
            <a:ext cx="8467124" cy="4518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9214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seudopotentia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Wavefunctions of atoms:  O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Core electrons : approximately the same as those in individual atoms: O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>
                    <a:solidFill>
                      <a:srgbClr val="C00000"/>
                    </a:solidFill>
                  </a:rPr>
                  <a:t>Pseudo potential : </a:t>
                </a:r>
              </a:p>
              <a:p>
                <a:pPr lvl="1"/>
                <a:r>
                  <a:rPr lang="en-US" altLang="zh-CN" sz="2400" dirty="0"/>
                  <a:t>A “pseudo” atom with only valence electrons </a:t>
                </a:r>
              </a:p>
              <a:p>
                <a:pPr lvl="1"/>
                <a:r>
                  <a:rPr lang="en-US" altLang="zh-CN" sz="2400" dirty="0"/>
                  <a:t>Less electrons and allows for less basis functions</a:t>
                </a:r>
              </a:p>
              <a:p>
                <a:pPr lvl="1"/>
                <a:endParaRPr lang="en-US" altLang="zh-CN" sz="2400" dirty="0"/>
              </a:p>
              <a:p>
                <a:r>
                  <a:rPr lang="en-US" altLang="zh-CN" dirty="0"/>
                  <a:t>All electrons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potential </a:t>
                </a:r>
                <a:r>
                  <a:rPr lang="zh-CN" altLang="en-US" dirty="0"/>
                  <a:t>≈</a:t>
                </a:r>
                <a:r>
                  <a:rPr lang="en-US" altLang="zh-CN" dirty="0"/>
                  <a:t> Valence electrons + pseudo potential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 r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9A8D29-A631-627D-D122-5D919F8D73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416" y="4222750"/>
            <a:ext cx="3911600" cy="3111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2BEACE-F894-4144-5793-00AE48D96F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5500" y="4772025"/>
            <a:ext cx="825500" cy="457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FC0A67-6A45-0890-9AAA-466E003D6F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2970" y="6219825"/>
            <a:ext cx="3822700" cy="1003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FA4886-5E8C-AF8C-E0A4-5EA7499769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220" y="4575691"/>
            <a:ext cx="825500" cy="457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762DE71-EB7C-C579-9C82-2B718C5B21F7}"/>
              </a:ext>
            </a:extLst>
          </p:cNvPr>
          <p:cNvSpPr txBox="1"/>
          <p:nvPr/>
        </p:nvSpPr>
        <p:spPr>
          <a:xfrm>
            <a:off x="1525720" y="4619625"/>
            <a:ext cx="383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de less and smoo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A3B983-0162-3B5D-5795-475038C4A254}"/>
              </a:ext>
            </a:extLst>
          </p:cNvPr>
          <p:cNvSpPr txBox="1"/>
          <p:nvPr/>
        </p:nvSpPr>
        <p:spPr>
          <a:xfrm>
            <a:off x="234178" y="5385832"/>
            <a:ext cx="49148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effectLst/>
                <a:latin typeface="Helvetica" pitchFamily="2" charset="0"/>
              </a:rPr>
              <a:t>The chemical properties of the pseudo-atom are the same as those of the true atom:</a:t>
            </a:r>
          </a:p>
        </p:txBody>
      </p:sp>
    </p:spTree>
    <p:extLst>
      <p:ext uri="{BB962C8B-B14F-4D97-AF65-F5344CB8AC3E}">
        <p14:creationId xmlns:p14="http://schemas.microsoft.com/office/powerpoint/2010/main" val="35566001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 dirty="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 dirty="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 dirty="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 dirty="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-6350" y="-6350"/>
            <a:ext cx="10093325" cy="7572375"/>
            <a:chOff x="-6350" y="-6350"/>
            <a:chExt cx="10093325" cy="75723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ample: H</a:t>
            </a:r>
            <a:r>
              <a:rPr lang="en-US" altLang="zh-CN" baseline="-25000" dirty="0"/>
              <a:t>2</a:t>
            </a:r>
            <a:r>
              <a:rPr lang="en-US" altLang="zh-CN" dirty="0"/>
              <a:t>O molecu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3 atoms</a:t>
                </a:r>
              </a:p>
              <a:p>
                <a:r>
                  <a:rPr lang="en-US" altLang="zh-CN" dirty="0"/>
                  <a:t>10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8 valence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Two H-O bonds</a:t>
                </a:r>
              </a:p>
              <a:p>
                <a:r>
                  <a:rPr lang="en-US" altLang="zh-CN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hybridizatio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C</a:t>
                </a:r>
                <a:r>
                  <a:rPr lang="en-US" altLang="zh-CN" baseline="-25000" dirty="0"/>
                  <a:t>2v</a:t>
                </a:r>
                <a:r>
                  <a:rPr lang="en-US" altLang="zh-CN" dirty="0"/>
                  <a:t> point group symmetr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  <a:blipFill>
                <a:blip r:embed="rId2"/>
                <a:stretch>
                  <a:fillRect l="-2187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24" y="3201319"/>
            <a:ext cx="3714352" cy="25223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25242" y="5951746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7308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in Quantum-Espress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Quantum-Espresso : an integrated suite of Open-Source computer codes for electronic-structure calculations and materials modeling at the nanoscale. It is based on density-functional theory, plane waves, and pseudopotentials. [https://www.quantum-espresso.org/]</a:t>
            </a:r>
          </a:p>
          <a:p>
            <a:endParaRPr lang="en-US" altLang="zh-CN" dirty="0"/>
          </a:p>
          <a:p>
            <a:r>
              <a:rPr lang="en-US" altLang="zh-CN" dirty="0"/>
              <a:t>Help of two programs used in this lesson: </a:t>
            </a:r>
            <a:r>
              <a:rPr lang="en-US" altLang="zh-CN" dirty="0" err="1">
                <a:solidFill>
                  <a:srgbClr val="FF0000"/>
                </a:solidFill>
              </a:rPr>
              <a:t>pw.x</a:t>
            </a:r>
            <a:r>
              <a:rPr lang="en-US" altLang="zh-CN" dirty="0"/>
              <a:t> and </a:t>
            </a: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hlinkClick r:id="rId2"/>
              </a:rPr>
              <a:t>https://www.quantum-espresso.org/Doc/INPUT_PW.html</a:t>
            </a:r>
            <a:endParaRPr lang="en-US" altLang="zh-CN" dirty="0"/>
          </a:p>
          <a:p>
            <a:pPr lvl="1"/>
            <a:r>
              <a:rPr lang="en-US" altLang="zh-CN" dirty="0"/>
              <a:t>https://www.quantum-espresso.org/Doc/INPUT_PP.html</a:t>
            </a:r>
          </a:p>
          <a:p>
            <a:endParaRPr lang="en-US" altLang="zh-CN" dirty="0"/>
          </a:p>
          <a:p>
            <a:r>
              <a:rPr lang="en-US" altLang="zh-CN" dirty="0"/>
              <a:t>Geometry relaxation of H</a:t>
            </a:r>
            <a:r>
              <a:rPr lang="en-US" altLang="zh-CN" baseline="-25000" dirty="0"/>
              <a:t>2</a:t>
            </a:r>
            <a:r>
              <a:rPr lang="en-US" altLang="zh-CN" dirty="0"/>
              <a:t>O: (&lt;2min)</a:t>
            </a:r>
          </a:p>
          <a:p>
            <a:pPr lvl="1"/>
            <a:r>
              <a:rPr lang="en-US" altLang="zh-CN" dirty="0"/>
              <a:t>Check input file: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relax.in</a:t>
            </a:r>
          </a:p>
          <a:p>
            <a:pPr lvl="1"/>
            <a:r>
              <a:rPr lang="en-US" altLang="zh-CN" dirty="0"/>
              <a:t>Run:  </a:t>
            </a:r>
            <a:r>
              <a:rPr lang="en-US" altLang="zh-CN" dirty="0" err="1">
                <a:solidFill>
                  <a:srgbClr val="FF0000"/>
                </a:solidFill>
              </a:rPr>
              <a:t>pw.x</a:t>
            </a:r>
            <a:r>
              <a:rPr lang="en-US" altLang="zh-CN" dirty="0">
                <a:solidFill>
                  <a:srgbClr val="FF0000"/>
                </a:solidFill>
              </a:rPr>
              <a:t> &lt; relax.in  &gt;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Check output file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2844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Run a calc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893987" cy="3598919"/>
          </a:xfrm>
        </p:spPr>
        <p:txBody>
          <a:bodyPr>
            <a:normAutofit/>
          </a:bodyPr>
          <a:lstStyle/>
          <a:p>
            <a:r>
              <a:rPr lang="en-US" altLang="zh-CN" dirty="0"/>
              <a:t>‘relax’ for a geometry relaxation</a:t>
            </a:r>
          </a:p>
          <a:p>
            <a:r>
              <a:rPr lang="en-US" altLang="zh-CN" dirty="0"/>
              <a:t>set files/folder to read and write and what to write</a:t>
            </a:r>
          </a:p>
          <a:p>
            <a:r>
              <a:rPr lang="en-US" altLang="zh-CN" dirty="0"/>
              <a:t>15.12 Bohr (8Å) cubic cell</a:t>
            </a:r>
          </a:p>
          <a:p>
            <a:r>
              <a:rPr lang="en-US" altLang="zh-CN" dirty="0"/>
              <a:t>3 atoms and 2 types of atoms (H/O)</a:t>
            </a:r>
          </a:p>
          <a:p>
            <a:r>
              <a:rPr lang="en-US" altLang="zh-CN" dirty="0"/>
              <a:t>basis set size of </a:t>
            </a:r>
            <a:r>
              <a:rPr lang="en-US" altLang="zh-CN" dirty="0" err="1"/>
              <a:t>wavefunction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Species: Pseudo potentials filename</a:t>
            </a:r>
          </a:p>
          <a:p>
            <a:r>
              <a:rPr lang="en-US" altLang="zh-CN" dirty="0"/>
              <a:t>Position of 3 atoms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063805" y="1098415"/>
            <a:ext cx="2911954" cy="54380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CONTROL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calculation = 'relax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='h2o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_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verbosity = 'high'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wf_collec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SYSTE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bra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d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  = 15.117807909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= 3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y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2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ecutwfc     = 4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utrho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= 20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ELECTR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_th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= 1.D-8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SPECI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16.0  o_pbe_v1.2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1.0  h_pbe_v1.4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K_POINTS gamma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angstro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4.00 4.00 4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3.00 4.00 5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5.00 4.00 5.00</a:t>
            </a:r>
          </a:p>
          <a:p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5108782" y="1439257"/>
            <a:ext cx="2057919" cy="118330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7166701" y="1336361"/>
            <a:ext cx="2150524" cy="144054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7166701" y="1521573"/>
            <a:ext cx="2223838" cy="884905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7166701" y="2725456"/>
            <a:ext cx="2592977" cy="349846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7166701" y="3116460"/>
            <a:ext cx="2592977" cy="31897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7166701" y="3435438"/>
            <a:ext cx="2592977" cy="16463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7063804" y="4824533"/>
            <a:ext cx="2798769" cy="55563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115253" y="5565383"/>
            <a:ext cx="2407765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>
            <a:endCxn id="16" idx="1"/>
          </p:cNvCxnSpPr>
          <p:nvPr/>
        </p:nvCxnSpPr>
        <p:spPr>
          <a:xfrm flipV="1">
            <a:off x="5108782" y="1964026"/>
            <a:ext cx="2057919" cy="11112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17" idx="1"/>
          </p:cNvCxnSpPr>
          <p:nvPr/>
        </p:nvCxnSpPr>
        <p:spPr>
          <a:xfrm flipV="1">
            <a:off x="4357643" y="2900379"/>
            <a:ext cx="2809059" cy="88826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endCxn id="18" idx="1"/>
          </p:cNvCxnSpPr>
          <p:nvPr/>
        </p:nvCxnSpPr>
        <p:spPr>
          <a:xfrm flipV="1">
            <a:off x="5427760" y="3275949"/>
            <a:ext cx="1738941" cy="76479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endCxn id="19" idx="1"/>
          </p:cNvCxnSpPr>
          <p:nvPr/>
        </p:nvCxnSpPr>
        <p:spPr>
          <a:xfrm flipV="1">
            <a:off x="4975017" y="3517755"/>
            <a:ext cx="2191684" cy="1142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endCxn id="20" idx="1"/>
          </p:cNvCxnSpPr>
          <p:nvPr/>
        </p:nvCxnSpPr>
        <p:spPr>
          <a:xfrm>
            <a:off x="5587249" y="5071483"/>
            <a:ext cx="1476556" cy="3086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1" idx="1"/>
          </p:cNvCxnSpPr>
          <p:nvPr/>
        </p:nvCxnSpPr>
        <p:spPr>
          <a:xfrm>
            <a:off x="3637372" y="5491775"/>
            <a:ext cx="3477881" cy="44403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9979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arse outpu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267569"/>
            <a:ext cx="4443418" cy="4126126"/>
          </a:xfrm>
        </p:spPr>
        <p:txBody>
          <a:bodyPr>
            <a:normAutofit/>
          </a:bodyPr>
          <a:lstStyle/>
          <a:p>
            <a:r>
              <a:rPr lang="en-US" altLang="zh-CN" dirty="0"/>
              <a:t>Check output file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gedi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r>
              <a:rPr lang="en-US" altLang="zh-CN" dirty="0"/>
              <a:t> and find lines above</a:t>
            </a:r>
          </a:p>
          <a:p>
            <a:pPr lvl="1"/>
            <a:r>
              <a:rPr lang="en-US" altLang="zh-CN" dirty="0"/>
              <a:t>What is the difference between initial (in input) and final positions?</a:t>
            </a:r>
          </a:p>
          <a:p>
            <a:endParaRPr lang="en-US" altLang="zh-CN" dirty="0"/>
          </a:p>
          <a:p>
            <a:r>
              <a:rPr lang="en-US" altLang="zh-CN" dirty="0"/>
              <a:t>Visualize the structure</a:t>
            </a:r>
          </a:p>
          <a:p>
            <a:pPr lvl="1"/>
            <a:r>
              <a:rPr lang="en-US" altLang="zh-CN" dirty="0" err="1">
                <a:solidFill>
                  <a:srgbClr val="FF0000"/>
                </a:solidFill>
              </a:rPr>
              <a:t>xcrysden</a:t>
            </a:r>
            <a:r>
              <a:rPr lang="en-US" altLang="zh-CN" dirty="0">
                <a:solidFill>
                  <a:srgbClr val="FF0000"/>
                </a:solidFill>
              </a:rPr>
              <a:t> --</a:t>
            </a:r>
            <a:r>
              <a:rPr lang="en-US" altLang="zh-CN" dirty="0" err="1">
                <a:solidFill>
                  <a:srgbClr val="FF0000"/>
                </a:solidFill>
              </a:rPr>
              <a:t>pwo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relax.out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Click “OK”</a:t>
            </a:r>
          </a:p>
          <a:p>
            <a:pPr lvl="1"/>
            <a:r>
              <a:rPr lang="en-US" altLang="zh-CN" dirty="0"/>
              <a:t>Click “Continue” to open optimized coordinate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227114" y="1298793"/>
            <a:ext cx="4632187" cy="15178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Final energy   =     -34.6670983123 Ry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egin final coordinates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(angstrom)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      4.000000000   4.000000000   4.26214572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3.230906166   4.000000000   4.86892714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4.769093834   4.000000000   4.86892714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End final coordinates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700" y="3564832"/>
            <a:ext cx="3134283" cy="20751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6541" y="3966128"/>
            <a:ext cx="1177765" cy="1189582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6802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arse outp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993648" cy="1107996"/>
          </a:xfrm>
        </p:spPr>
        <p:txBody>
          <a:bodyPr/>
          <a:lstStyle/>
          <a:p>
            <a:r>
              <a:rPr lang="en-US" altLang="zh-CN" dirty="0"/>
              <a:t>View the structure</a:t>
            </a:r>
          </a:p>
          <a:p>
            <a:r>
              <a:rPr lang="en-US" altLang="zh-CN" dirty="0"/>
              <a:t>Measure bond lengths, angles …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900" y="1722219"/>
            <a:ext cx="4968357" cy="3994109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4995597" y="5508790"/>
            <a:ext cx="1368516" cy="27781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7" idx="1"/>
          </p:cNvCxnSpPr>
          <p:nvPr/>
        </p:nvCxnSpPr>
        <p:spPr>
          <a:xfrm flipH="1" flipV="1">
            <a:off x="3524186" y="3533189"/>
            <a:ext cx="1471411" cy="211451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624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95" y="1682244"/>
            <a:ext cx="4678082" cy="2046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struc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1"/>
            <a:ext cx="8697278" cy="2492990"/>
          </a:xfrm>
        </p:spPr>
        <p:txBody>
          <a:bodyPr/>
          <a:lstStyle/>
          <a:p>
            <a:r>
              <a:rPr lang="en-US" altLang="zh-CN" dirty="0"/>
              <a:t>Question: why different ?</a:t>
            </a:r>
          </a:p>
          <a:p>
            <a:pPr lvl="1"/>
            <a:r>
              <a:rPr lang="en-US" altLang="zh-CN" dirty="0"/>
              <a:t>Exchange-correlation functional</a:t>
            </a:r>
          </a:p>
          <a:p>
            <a:pPr lvl="1"/>
            <a:r>
              <a:rPr lang="en-US" altLang="zh-CN" dirty="0"/>
              <a:t>Basis set</a:t>
            </a:r>
          </a:p>
          <a:p>
            <a:pPr lvl="1"/>
            <a:r>
              <a:rPr lang="en-US" altLang="zh-CN" dirty="0"/>
              <a:t>Pseudo potential</a:t>
            </a:r>
          </a:p>
          <a:p>
            <a:pPr lvl="1"/>
            <a:r>
              <a:rPr lang="en-US" altLang="zh-CN" dirty="0"/>
              <a:t>Box size</a:t>
            </a:r>
          </a:p>
          <a:p>
            <a:pPr lvl="1"/>
            <a:r>
              <a:rPr lang="en-US" altLang="zh-CN" dirty="0"/>
              <a:t>Experimental error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89" y="3864113"/>
            <a:ext cx="4678080" cy="204666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6260" y="6003311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7" name="文本框 6"/>
          <p:cNvSpPr txBox="1"/>
          <p:nvPr/>
        </p:nvSpPr>
        <p:spPr>
          <a:xfrm>
            <a:off x="5552775" y="1795520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ur result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552775" y="4163805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ference</a:t>
            </a:r>
            <a:endParaRPr lang="zh-CN" altLang="en-US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6509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pPr/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9301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900" y="360019"/>
            <a:ext cx="8697278" cy="553998"/>
          </a:xfrm>
        </p:spPr>
        <p:txBody>
          <a:bodyPr/>
          <a:lstStyle/>
          <a:p>
            <a:r>
              <a:rPr lang="en-US" altLang="zh-CN" dirty="0"/>
              <a:t>Self-consistent field (SCF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713919" cy="1846659"/>
          </a:xfrm>
        </p:spPr>
        <p:txBody>
          <a:bodyPr/>
          <a:lstStyle/>
          <a:p>
            <a:r>
              <a:rPr lang="en-US" altLang="zh-CN" dirty="0"/>
              <a:t>Iteratively solve the Kohn-Sham equation to get wavefunctions</a:t>
            </a:r>
          </a:p>
          <a:p>
            <a:endParaRPr lang="en-US" altLang="zh-CN" dirty="0"/>
          </a:p>
          <a:p>
            <a:r>
              <a:rPr lang="en-US" altLang="zh-CN" dirty="0"/>
              <a:t>We have done multiple SCF in geometry relaxation!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520366" y="995519"/>
            <a:ext cx="4455393" cy="57944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CONTROL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calculation = '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f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='h2o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_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'./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verbosity = 'high'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wf_collec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=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SYSTE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bra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d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  = 15.117807909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= 3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y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2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ecutwfc     = 4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utrho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= 200.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= 8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e_isolate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'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ELECTR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_th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= 1.D-8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ON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SPECI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16.0  o_pbe_v1.2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1.0  h_pbe_v1.4.uspp.F.UPF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K_POINTS gamma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TOMIC_POSITIONS angstrom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O        4.000000000   4.000000000   4.262145631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3.230906158   4.000000000   4.868927185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H        4.769093842   4.000000000   4.868927185</a:t>
            </a:r>
          </a:p>
          <a:p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5576959" y="5786771"/>
            <a:ext cx="4342207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15545" y="3681946"/>
            <a:ext cx="2222552" cy="37814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723585" y="1200145"/>
            <a:ext cx="2178821" cy="1723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959000" y="1267229"/>
            <a:ext cx="1903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‘</a:t>
            </a:r>
            <a:r>
              <a:rPr lang="en-US" altLang="zh-CN" dirty="0" err="1"/>
              <a:t>scf</a:t>
            </a:r>
            <a:r>
              <a:rPr lang="zh-CN" altLang="en-US" dirty="0"/>
              <a:t>’ </a:t>
            </a:r>
            <a:r>
              <a:rPr lang="en-US" altLang="zh-CN" dirty="0"/>
              <a:t>instead of ‘relax’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164049" y="5786771"/>
            <a:ext cx="2181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optimized geometry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958999" y="3220051"/>
            <a:ext cx="184183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re wavefunctions to plot</a:t>
            </a:r>
          </a:p>
          <a:p>
            <a:endParaRPr lang="en-US" altLang="zh-CN" dirty="0"/>
          </a:p>
          <a:p>
            <a:r>
              <a:rPr lang="en-US" altLang="zh-CN" dirty="0"/>
              <a:t>Correct the artificial cell size; here only used to show the dipole in output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4379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pPr/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0805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ym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137702" cy="2769989"/>
          </a:xfrm>
        </p:spPr>
        <p:txBody>
          <a:bodyPr/>
          <a:lstStyle/>
          <a:p>
            <a:r>
              <a:rPr lang="en-US" altLang="zh-CN" dirty="0"/>
              <a:t>Point group C</a:t>
            </a:r>
            <a:r>
              <a:rPr lang="en-US" altLang="zh-CN" baseline="-25000" dirty="0"/>
              <a:t>2v</a:t>
            </a:r>
          </a:p>
          <a:p>
            <a:r>
              <a:rPr lang="en-US" altLang="zh-CN" dirty="0"/>
              <a:t>Symmetry operation</a:t>
            </a:r>
          </a:p>
          <a:p>
            <a:pPr lvl="1"/>
            <a:r>
              <a:rPr lang="en-US" altLang="zh-CN" dirty="0"/>
              <a:t>E</a:t>
            </a:r>
          </a:p>
          <a:p>
            <a:pPr lvl="1"/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</a:p>
          <a:p>
            <a:pPr lvl="1"/>
            <a:r>
              <a:rPr lang="en-US" altLang="zh-CN" dirty="0" err="1"/>
              <a:t>S</a:t>
            </a:r>
            <a:r>
              <a:rPr lang="en-US" altLang="zh-CN" baseline="-25000" dirty="0" err="1"/>
              <a:t>v</a:t>
            </a:r>
            <a:endParaRPr lang="en-US" altLang="zh-CN" baseline="-25000" dirty="0"/>
          </a:p>
          <a:p>
            <a:pPr lvl="1"/>
            <a:r>
              <a:rPr lang="en-US" altLang="zh-CN" dirty="0" err="1"/>
              <a:t>S</a:t>
            </a:r>
            <a:r>
              <a:rPr lang="en-US" altLang="zh-CN" baseline="-25000" dirty="0" err="1"/>
              <a:t>v</a:t>
            </a:r>
            <a:r>
              <a:rPr lang="en-US" altLang="zh-CN" dirty="0"/>
              <a:t>’</a:t>
            </a:r>
          </a:p>
          <a:p>
            <a:r>
              <a:rPr lang="en-US" altLang="zh-CN" dirty="0"/>
              <a:t>Question:</a:t>
            </a:r>
          </a:p>
          <a:p>
            <a:pPr lvl="1"/>
            <a:r>
              <a:rPr lang="en-US" altLang="zh-CN" dirty="0"/>
              <a:t>Identify the symmetry operation from structure?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092938" y="1123870"/>
            <a:ext cx="4786940" cy="38343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point group C_2v (mm2)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re are  4 classes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 character table: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E     C2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_1    1.00  1.00  1.00  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A_2    1.00  1.00 -1.00 -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_1    1.00 -1.00  1.00 -1.00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B_2    1.00 -1.00 -1.00  1.00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he symmetry operations in each class and the name of the first element:</a:t>
            </a: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        1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dentity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C2       2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0,0,1]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4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nv.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1,0,0]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s_v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'     3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nv. 180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otation - cart. axis [0,1,0]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068" y="5107496"/>
            <a:ext cx="2314469" cy="157173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9</a:t>
            </a:fld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C6A1CD-A446-304E-9C41-5A8469E11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19" y="5627251"/>
            <a:ext cx="785509" cy="7737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FC944C-E1BF-8A48-8BC3-B4EB020835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9392" y="5612865"/>
            <a:ext cx="701664" cy="788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418B328-2CCC-974D-9B5D-F522248AF1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8006" y="5626370"/>
            <a:ext cx="765333" cy="77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620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0" y="0"/>
            <a:ext cx="10080625" cy="7559675"/>
            <a:chOff x="0" y="0"/>
            <a:chExt cx="10080625" cy="75596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394200" y="3911600"/>
              <a:ext cx="4051300" cy="2374900"/>
            </a:xfrm>
            <a:custGeom>
              <a:avLst/>
              <a:gdLst/>
              <a:ahLst/>
              <a:cxnLst/>
              <a:rect l="l" t="t" r="r" b="b"/>
              <a:pathLst>
                <a:path w="4051300" h="2374900">
                  <a:moveTo>
                    <a:pt x="0" y="876300"/>
                  </a:moveTo>
                  <a:lnTo>
                    <a:pt x="0" y="190500"/>
                  </a:lnTo>
                  <a:lnTo>
                    <a:pt x="5031" y="146819"/>
                  </a:lnTo>
                  <a:lnTo>
                    <a:pt x="19362" y="106722"/>
                  </a:lnTo>
                  <a:lnTo>
                    <a:pt x="41850" y="71351"/>
                  </a:lnTo>
                  <a:lnTo>
                    <a:pt x="71351" y="41850"/>
                  </a:lnTo>
                  <a:lnTo>
                    <a:pt x="106722" y="19362"/>
                  </a:lnTo>
                  <a:lnTo>
                    <a:pt x="146819" y="5031"/>
                  </a:lnTo>
                  <a:lnTo>
                    <a:pt x="190500" y="0"/>
                  </a:lnTo>
                  <a:lnTo>
                    <a:pt x="3860800" y="0"/>
                  </a:lnTo>
                  <a:lnTo>
                    <a:pt x="3904480" y="5031"/>
                  </a:lnTo>
                  <a:lnTo>
                    <a:pt x="3944577" y="19362"/>
                  </a:lnTo>
                  <a:lnTo>
                    <a:pt x="3979948" y="41850"/>
                  </a:lnTo>
                  <a:lnTo>
                    <a:pt x="4009449" y="71351"/>
                  </a:lnTo>
                  <a:lnTo>
                    <a:pt x="4031937" y="106722"/>
                  </a:lnTo>
                  <a:lnTo>
                    <a:pt x="4046268" y="146819"/>
                  </a:lnTo>
                  <a:lnTo>
                    <a:pt x="4051300" y="190500"/>
                  </a:lnTo>
                  <a:lnTo>
                    <a:pt x="4051300" y="876300"/>
                  </a:lnTo>
                  <a:lnTo>
                    <a:pt x="4046268" y="919980"/>
                  </a:lnTo>
                  <a:lnTo>
                    <a:pt x="4031937" y="960077"/>
                  </a:lnTo>
                  <a:lnTo>
                    <a:pt x="4009449" y="995448"/>
                  </a:lnTo>
                  <a:lnTo>
                    <a:pt x="3979948" y="1024949"/>
                  </a:lnTo>
                  <a:lnTo>
                    <a:pt x="3944577" y="1047437"/>
                  </a:lnTo>
                  <a:lnTo>
                    <a:pt x="3904480" y="1061768"/>
                  </a:lnTo>
                  <a:lnTo>
                    <a:pt x="3860800" y="1066800"/>
                  </a:lnTo>
                  <a:lnTo>
                    <a:pt x="190500" y="1066800"/>
                  </a:lnTo>
                  <a:lnTo>
                    <a:pt x="146819" y="1061768"/>
                  </a:lnTo>
                  <a:lnTo>
                    <a:pt x="106722" y="1047437"/>
                  </a:lnTo>
                  <a:lnTo>
                    <a:pt x="71351" y="1024949"/>
                  </a:lnTo>
                  <a:lnTo>
                    <a:pt x="41850" y="995447"/>
                  </a:lnTo>
                  <a:lnTo>
                    <a:pt x="19362" y="960076"/>
                  </a:lnTo>
                  <a:lnTo>
                    <a:pt x="5031" y="919979"/>
                  </a:lnTo>
                  <a:lnTo>
                    <a:pt x="0" y="876300"/>
                  </a:lnTo>
                  <a:close/>
                </a:path>
                <a:path w="4051300" h="2374900">
                  <a:moveTo>
                    <a:pt x="1676400" y="2184400"/>
                  </a:moveTo>
                  <a:lnTo>
                    <a:pt x="1676400" y="2032000"/>
                  </a:lnTo>
                  <a:lnTo>
                    <a:pt x="1681431" y="1988319"/>
                  </a:lnTo>
                  <a:lnTo>
                    <a:pt x="1695762" y="1948222"/>
                  </a:lnTo>
                  <a:lnTo>
                    <a:pt x="1718250" y="1912851"/>
                  </a:lnTo>
                  <a:lnTo>
                    <a:pt x="1747751" y="1883350"/>
                  </a:lnTo>
                  <a:lnTo>
                    <a:pt x="1783122" y="1860862"/>
                  </a:lnTo>
                  <a:lnTo>
                    <a:pt x="1823219" y="1846531"/>
                  </a:lnTo>
                  <a:lnTo>
                    <a:pt x="1866900" y="1841500"/>
                  </a:lnTo>
                  <a:lnTo>
                    <a:pt x="2946400" y="1841500"/>
                  </a:lnTo>
                  <a:lnTo>
                    <a:pt x="2990080" y="1846531"/>
                  </a:lnTo>
                  <a:lnTo>
                    <a:pt x="3030177" y="1860862"/>
                  </a:lnTo>
                  <a:lnTo>
                    <a:pt x="3065548" y="1883350"/>
                  </a:lnTo>
                  <a:lnTo>
                    <a:pt x="3095049" y="1912851"/>
                  </a:lnTo>
                  <a:lnTo>
                    <a:pt x="3117537" y="1948222"/>
                  </a:lnTo>
                  <a:lnTo>
                    <a:pt x="3131868" y="1988319"/>
                  </a:lnTo>
                  <a:lnTo>
                    <a:pt x="3136900" y="2032000"/>
                  </a:lnTo>
                  <a:lnTo>
                    <a:pt x="3136900" y="2184400"/>
                  </a:lnTo>
                  <a:lnTo>
                    <a:pt x="3131868" y="2228080"/>
                  </a:lnTo>
                  <a:lnTo>
                    <a:pt x="3117537" y="2268177"/>
                  </a:lnTo>
                  <a:lnTo>
                    <a:pt x="3095049" y="2303548"/>
                  </a:lnTo>
                  <a:lnTo>
                    <a:pt x="3065548" y="2333049"/>
                  </a:lnTo>
                  <a:lnTo>
                    <a:pt x="3030177" y="2355537"/>
                  </a:lnTo>
                  <a:lnTo>
                    <a:pt x="2990080" y="2369868"/>
                  </a:lnTo>
                  <a:lnTo>
                    <a:pt x="2946400" y="2374900"/>
                  </a:lnTo>
                  <a:lnTo>
                    <a:pt x="1866900" y="2374900"/>
                  </a:lnTo>
                  <a:lnTo>
                    <a:pt x="1823219" y="2369868"/>
                  </a:lnTo>
                  <a:lnTo>
                    <a:pt x="1783122" y="2355537"/>
                  </a:lnTo>
                  <a:lnTo>
                    <a:pt x="1747751" y="2333049"/>
                  </a:lnTo>
                  <a:lnTo>
                    <a:pt x="1718250" y="2303548"/>
                  </a:lnTo>
                  <a:lnTo>
                    <a:pt x="1695762" y="2268177"/>
                  </a:lnTo>
                  <a:lnTo>
                    <a:pt x="1681431" y="2228080"/>
                  </a:lnTo>
                  <a:lnTo>
                    <a:pt x="1676400" y="2184400"/>
                  </a:lnTo>
                  <a:close/>
                </a:path>
              </a:pathLst>
            </a:custGeom>
            <a:ln w="38100">
              <a:solidFill>
                <a:srgbClr val="CA1D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lot wavefun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2" y="2455300"/>
            <a:ext cx="4178861" cy="359891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zh-CN" dirty="0"/>
              <a:t>Parse the output files, only possible after SCF</a:t>
            </a:r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1.in  &gt; wave1.out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2.in  &gt; wave2.out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…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pp.x</a:t>
            </a:r>
            <a:r>
              <a:rPr lang="en-US" altLang="zh-CN" dirty="0">
                <a:solidFill>
                  <a:srgbClr val="FF0000"/>
                </a:solidFill>
              </a:rPr>
              <a:t> &lt; wave5.in  &gt; wave5.out</a:t>
            </a:r>
          </a:p>
          <a:p>
            <a:pPr>
              <a:lnSpc>
                <a:spcPct val="110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/>
              <a:t>Wavefunctions are sorted in ascending order according to their eigenvalues 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269596" y="2343696"/>
            <a:ext cx="2507386" cy="29433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INPUTPP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prefix = "h2o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dir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./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plo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1.wave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_num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7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poin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poin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2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ba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1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kband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(2) = 1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ign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.true.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&amp;PLOT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lag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3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_forma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5,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out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= "wave.1.xsf"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269596" y="4335939"/>
            <a:ext cx="2418055" cy="740850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7382783" y="3090736"/>
            <a:ext cx="2007756" cy="106745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594966" y="4756043"/>
            <a:ext cx="13685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utput in XSF format (for </a:t>
            </a:r>
            <a:r>
              <a:rPr lang="en-US" altLang="zh-CN" dirty="0" err="1"/>
              <a:t>Xcrysde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627826" y="2863119"/>
            <a:ext cx="13685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lot the 1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dirty="0" err="1"/>
              <a:t>wavefunction</a:t>
            </a:r>
            <a:r>
              <a:rPr lang="en-US" altLang="zh-CN" dirty="0"/>
              <a:t> at 1</a:t>
            </a:r>
            <a:r>
              <a:rPr lang="en-US" altLang="zh-CN" baseline="30000" dirty="0"/>
              <a:t>st</a:t>
            </a:r>
            <a:r>
              <a:rPr lang="en-US" altLang="zh-CN" dirty="0"/>
              <a:t> k-point</a:t>
            </a:r>
          </a:p>
          <a:p>
            <a:r>
              <a:rPr lang="en-US" altLang="zh-CN" dirty="0"/>
              <a:t> with sign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8059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Plot wavefun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89190" y="2455300"/>
            <a:ext cx="3549909" cy="3416320"/>
          </a:xfrm>
        </p:spPr>
        <p:txBody>
          <a:bodyPr/>
          <a:lstStyle/>
          <a:p>
            <a:r>
              <a:rPr lang="en-US" altLang="zh-CN" dirty="0" err="1">
                <a:solidFill>
                  <a:srgbClr val="FF0000"/>
                </a:solidFill>
              </a:rPr>
              <a:t>xcrysden</a:t>
            </a:r>
            <a:r>
              <a:rPr lang="en-US" altLang="zh-CN" dirty="0">
                <a:solidFill>
                  <a:srgbClr val="FF0000"/>
                </a:solidFill>
              </a:rPr>
              <a:t> --</a:t>
            </a:r>
            <a:r>
              <a:rPr lang="en-US" altLang="zh-CN" dirty="0" err="1">
                <a:solidFill>
                  <a:srgbClr val="FF0000"/>
                </a:solidFill>
              </a:rPr>
              <a:t>xsf</a:t>
            </a:r>
            <a:r>
              <a:rPr lang="en-US" altLang="zh-CN" dirty="0">
                <a:solidFill>
                  <a:srgbClr val="FF0000"/>
                </a:solidFill>
              </a:rPr>
              <a:t> wave.1.xsf</a:t>
            </a:r>
          </a:p>
          <a:p>
            <a:r>
              <a:rPr lang="en-US" altLang="zh-CN" dirty="0"/>
              <a:t>Menu - Tools- Data grid – OK</a:t>
            </a:r>
          </a:p>
          <a:p>
            <a:pPr lvl="1"/>
            <a:r>
              <a:rPr lang="en-US" altLang="zh-CN" dirty="0"/>
              <a:t>Turn on transparency</a:t>
            </a:r>
          </a:p>
          <a:p>
            <a:pPr lvl="1"/>
            <a:r>
              <a:rPr lang="en-US" altLang="zh-CN" dirty="0"/>
              <a:t>Tick “Render +/-” [except for wave.1.xsf]</a:t>
            </a:r>
          </a:p>
          <a:p>
            <a:pPr lvl="1"/>
            <a:r>
              <a:rPr lang="en-US" altLang="zh-CN" dirty="0"/>
              <a:t>Set a reasonable </a:t>
            </a:r>
            <a:r>
              <a:rPr lang="en-US" altLang="zh-CN" dirty="0" err="1"/>
              <a:t>isovalue</a:t>
            </a:r>
            <a:endParaRPr lang="en-US" altLang="zh-CN" dirty="0"/>
          </a:p>
          <a:p>
            <a:pPr lvl="1"/>
            <a:r>
              <a:rPr lang="en-US" altLang="zh-CN" dirty="0"/>
              <a:t>Press “Submit” to update the display</a:t>
            </a:r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0" y="2090220"/>
            <a:ext cx="5940817" cy="4431976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3588494" y="4155267"/>
            <a:ext cx="1242468" cy="44289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946722" y="3863314"/>
            <a:ext cx="1005807" cy="291953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360879" y="5954673"/>
            <a:ext cx="591651" cy="3001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9287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972" y="2507498"/>
            <a:ext cx="5300317" cy="2308324"/>
          </a:xfrm>
        </p:spPr>
        <p:txBody>
          <a:bodyPr/>
          <a:lstStyle/>
          <a:p>
            <a:r>
              <a:rPr lang="en-US" altLang="zh-CN" dirty="0"/>
              <a:t>4 occupied orbitals for 8 electrons</a:t>
            </a:r>
          </a:p>
          <a:p>
            <a:r>
              <a:rPr lang="en-US" altLang="zh-CN" dirty="0"/>
              <a:t>1 unoccupied orbital shown</a:t>
            </a:r>
          </a:p>
          <a:p>
            <a:endParaRPr lang="en-US" altLang="zh-CN" dirty="0"/>
          </a:p>
          <a:p>
            <a:r>
              <a:rPr lang="en-US" altLang="zh-CN" dirty="0"/>
              <a:t>Questions</a:t>
            </a:r>
          </a:p>
          <a:p>
            <a:pPr lvl="1"/>
            <a:r>
              <a:rPr lang="en-US" altLang="zh-CN" dirty="0"/>
              <a:t>σ or π orbitals?</a:t>
            </a:r>
          </a:p>
          <a:p>
            <a:pPr lvl="1"/>
            <a:r>
              <a:rPr lang="en-US" altLang="zh-CN" dirty="0"/>
              <a:t>Number of nodal surfaces?</a:t>
            </a:r>
          </a:p>
          <a:p>
            <a:pPr lvl="1"/>
            <a:r>
              <a:rPr lang="en-US" altLang="zh-CN" dirty="0"/>
              <a:t>What the energy of each orbital means?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951905" y="1342428"/>
            <a:ext cx="2438634" cy="5275066"/>
            <a:chOff x="9098614" y="375576"/>
            <a:chExt cx="2948474" cy="637791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5691673"/>
              <a:ext cx="1258987" cy="106181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4537768"/>
              <a:ext cx="1308255" cy="9393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3251322"/>
              <a:ext cx="1183847" cy="107184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8967" y="1748955"/>
              <a:ext cx="1506863" cy="143900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29402" y="375576"/>
              <a:ext cx="1907562" cy="1373379"/>
            </a:xfrm>
            <a:prstGeom prst="rect">
              <a:avLst/>
            </a:prstGeom>
          </p:spPr>
        </p:pic>
        <p:cxnSp>
          <p:nvCxnSpPr>
            <p:cNvPr id="10" name="直接箭头连接符 9"/>
            <p:cNvCxnSpPr/>
            <p:nvPr/>
          </p:nvCxnSpPr>
          <p:spPr>
            <a:xfrm flipV="1">
              <a:off x="9871788" y="814873"/>
              <a:ext cx="0" cy="5623249"/>
            </a:xfrm>
            <a:prstGeom prst="straightConnector1">
              <a:avLst/>
            </a:prstGeom>
            <a:ln w="38100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blipFill>
                  <a:blip r:embed="rId7"/>
                  <a:stretch>
                    <a:fillRect l="-10000" r="-5000" b="-173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/>
            <p:cNvCxnSpPr/>
            <p:nvPr/>
          </p:nvCxnSpPr>
          <p:spPr>
            <a:xfrm>
              <a:off x="9098614" y="1665806"/>
              <a:ext cx="294847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8710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E2D38-1017-404D-86F8-50867406B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6F147E-0A41-E847-8BC8-8BB08356D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042" y="1202399"/>
            <a:ext cx="3806372" cy="500018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5720C53-B088-7C4D-8797-99D6A8D91D7F}"/>
              </a:ext>
            </a:extLst>
          </p:cNvPr>
          <p:cNvSpPr/>
          <p:nvPr/>
        </p:nvSpPr>
        <p:spPr>
          <a:xfrm>
            <a:off x="675058" y="1491689"/>
            <a:ext cx="5041900" cy="4487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ve occupied and the lowest three unoccupied molecular orbitals of the isolated molecule 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58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15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9481B0-29A4-6147-80FB-B85E156CBA12}"/>
              </a:ext>
            </a:extLst>
          </p:cNvPr>
          <p:cNvSpPr/>
          <p:nvPr/>
        </p:nvSpPr>
        <p:spPr>
          <a:xfrm>
            <a:off x="675059" y="1924435"/>
            <a:ext cx="2747262" cy="1339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wo lowest energy orbitals 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n-bonding) and 2</a:t>
            </a:r>
            <a:r>
              <a:rPr lang="en-US" sz="1158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onding) 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contributed from the 1s and 2s (mostly) orbitals of the oxygen atom, respectively, and are consequentially approximately spherical. </a:t>
            </a:r>
          </a:p>
          <a:p>
            <a:endParaRPr lang="en-US" sz="1158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114370-83B6-7E42-9621-A6F5797A51AC}"/>
              </a:ext>
            </a:extLst>
          </p:cNvPr>
          <p:cNvSpPr/>
          <p:nvPr/>
        </p:nvSpPr>
        <p:spPr>
          <a:xfrm>
            <a:off x="675058" y="3448244"/>
            <a:ext cx="3090193" cy="187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The highest occupied molecular orbital (HOMO), 1</a:t>
            </a:r>
            <a:r>
              <a:rPr lang="en-US" sz="1158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, is predominantly p</a:t>
            </a:r>
            <a:r>
              <a:rPr lang="en-US" sz="1158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1158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 in character </a:t>
            </a:r>
            <a:r>
              <a:rPr lang="en-US" sz="1158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o contribution from the hydrogen 1s orbital</a:t>
            </a:r>
            <a:r>
              <a:rPr lang="en-US" sz="1158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mainly contributes to the </a:t>
            </a:r>
            <a:r>
              <a:rPr lang="en-US" sz="1158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 tooltip="go to 'Water molecular structure' page"/>
              </a:rPr>
              <a:t>"lone pair" effects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he 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3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ll contribute to the O-H bonds. </a:t>
            </a:r>
          </a:p>
          <a:p>
            <a:endParaRPr lang="en-US" sz="1158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wo lowest unoccupied molecular orbitals 4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(LUMO) and 2</a:t>
            </a:r>
            <a:r>
              <a:rPr lang="en-US" sz="1158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158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58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e O-H antibonding orbitals</a:t>
            </a:r>
            <a:endParaRPr lang="en-US" sz="115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99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07177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5</a:t>
            </a:fld>
            <a:endParaRPr lang="en-US" sz="1103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is QM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328751"/>
            <a:ext cx="9075420" cy="3724096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scribes matter on small length and energy scales – joins smoothly to classical mechanics on larger length scales. We will use it to describe electrons (atoms will still mostly be classically described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state function of particles are described by wavefunctions (or states, or eigenstates) Y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, where n indexes the state and is called a quantum number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bservables (e.g., position, momentum, energy of a particle) are described by matrices (or operators) whose eigenvalues give the possible values of the observable. e.g.</a:t>
            </a: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0820"/>
              </p:ext>
            </p:extLst>
          </p:nvPr>
        </p:nvGraphicFramePr>
        <p:xfrm>
          <a:off x="3893467" y="5826292"/>
          <a:ext cx="2492939" cy="67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174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67" y="5826292"/>
                        <a:ext cx="2492939" cy="67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3795430" y="5875310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304615" y="5467407"/>
            <a:ext cx="4025461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Energy operator = Hamiltonian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223969" y="5917326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248478" y="5381625"/>
            <a:ext cx="4713150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>
                <a:solidFill>
                  <a:srgbClr val="CC0000"/>
                </a:solidFill>
              </a:rPr>
              <a:t>Eigenvalue gives energy in state </a:t>
            </a:r>
            <a:r>
              <a:rPr lang="en-US" sz="2647">
                <a:solidFill>
                  <a:srgbClr val="CC0000"/>
                </a:solidFill>
                <a:latin typeface="Symbol" charset="0"/>
              </a:rPr>
              <a:t>Y</a:t>
            </a:r>
            <a:r>
              <a:rPr lang="en-US" sz="2647" baseline="-25000">
                <a:solidFill>
                  <a:srgbClr val="CC0000"/>
                </a:solidFill>
                <a:latin typeface="Times New Roman" charset="0"/>
              </a:rPr>
              <a:t>n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40742" y="6475787"/>
            <a:ext cx="7834196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This equation is the (time independent) Schrodinger equation</a:t>
            </a:r>
            <a:endParaRPr lang="en-US" sz="2647" baseline="-25000" dirty="0">
              <a:solidFill>
                <a:srgbClr val="CC0000"/>
              </a:solidFill>
              <a:latin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8B01B64-4404-E143-E953-44B8E31C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1540"/>
          <a:stretch/>
        </p:blipFill>
        <p:spPr>
          <a:xfrm>
            <a:off x="1003300" y="5932333"/>
            <a:ext cx="6324600" cy="10542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B314424-9318-8C9B-90AD-EA5A7DFA5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02" y="581025"/>
            <a:ext cx="8817396" cy="553998"/>
          </a:xfrm>
        </p:spPr>
        <p:txBody>
          <a:bodyPr/>
          <a:lstStyle/>
          <a:p>
            <a:r>
              <a:rPr lang="en-US" i="1" dirty="0"/>
              <a:t>                 ab-initio</a:t>
            </a:r>
            <a:r>
              <a:rPr lang="en-US" dirty="0"/>
              <a:t> Simul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3C902B-562D-60A8-E053-8FBE0180A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300" y="1827306"/>
            <a:ext cx="7772400" cy="1152337"/>
          </a:xfrm>
          <a:prstGeom prst="rect">
            <a:avLst/>
          </a:prstGeom>
        </p:spPr>
      </p:pic>
      <p:sp>
        <p:nvSpPr>
          <p:cNvPr id="6" name="object 13">
            <a:extLst>
              <a:ext uri="{FF2B5EF4-FFF2-40B4-BE49-F238E27FC236}">
                <a16:creationId xmlns:a16="http://schemas.microsoft.com/office/drawing/2014/main" id="{2DF7246B-8591-EF51-E2C3-713D60104331}"/>
              </a:ext>
            </a:extLst>
          </p:cNvPr>
          <p:cNvSpPr txBox="1"/>
          <p:nvPr/>
        </p:nvSpPr>
        <p:spPr>
          <a:xfrm>
            <a:off x="2002155" y="3333750"/>
            <a:ext cx="6256655" cy="982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The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20" dirty="0">
                <a:solidFill>
                  <a:srgbClr val="B52018"/>
                </a:solidFill>
                <a:latin typeface="Helvetica"/>
                <a:cs typeface="Helvetica"/>
              </a:rPr>
              <a:t>Born-</a:t>
            </a: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Oppenheimer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approximation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(M</a:t>
            </a:r>
            <a:r>
              <a:rPr sz="2400" spc="-10" dirty="0">
                <a:solidFill>
                  <a:srgbClr val="B52018"/>
                </a:solidFill>
                <a:latin typeface="ヒラギノ丸ゴ ProN W4"/>
                <a:cs typeface="ヒラギノ丸ゴ ProN W4"/>
              </a:rPr>
              <a:t>≫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m)</a:t>
            </a:r>
            <a:endParaRPr sz="2400" dirty="0">
              <a:latin typeface="Helvetica"/>
              <a:cs typeface="Helvetica"/>
            </a:endParaRPr>
          </a:p>
          <a:p>
            <a:pPr>
              <a:lnSpc>
                <a:spcPct val="100000"/>
              </a:lnSpc>
              <a:spcBef>
                <a:spcPts val="1764"/>
              </a:spcBef>
            </a:pPr>
            <a:endParaRPr sz="2400" dirty="0">
              <a:latin typeface="Helvetica"/>
              <a:cs typeface="Helvetica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F238FE-70D2-7010-5DF0-A998F13C7ED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1" b="59076"/>
          <a:stretch/>
        </p:blipFill>
        <p:spPr>
          <a:xfrm>
            <a:off x="633202" y="4264025"/>
            <a:ext cx="6324600" cy="738033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5CA3AB5D-F7B5-2D2E-88C8-3D1C7CEF8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94" y="4248149"/>
            <a:ext cx="318291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ABB08F3-568A-3943-D65D-249D4219DA66}"/>
              </a:ext>
            </a:extLst>
          </p:cNvPr>
          <p:cNvSpPr txBox="1"/>
          <p:nvPr/>
        </p:nvSpPr>
        <p:spPr>
          <a:xfrm>
            <a:off x="6386302" y="418323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(R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49644-355D-DC7F-A5EA-E5C9F934768A}"/>
              </a:ext>
            </a:extLst>
          </p:cNvPr>
          <p:cNvSpPr txBox="1"/>
          <p:nvPr/>
        </p:nvSpPr>
        <p:spPr>
          <a:xfrm>
            <a:off x="324382" y="4467225"/>
            <a:ext cx="257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clei movement (R)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0A4EDB-9BCB-7579-8B45-4B5C7527A7A6}"/>
              </a:ext>
            </a:extLst>
          </p:cNvPr>
          <p:cNvSpPr txBox="1"/>
          <p:nvPr/>
        </p:nvSpPr>
        <p:spPr>
          <a:xfrm>
            <a:off x="633202" y="5457825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independent </a:t>
            </a:r>
            <a:r>
              <a:rPr lang="en-US" sz="1800" dirty="0">
                <a:solidFill>
                  <a:schemeClr val="tx1"/>
                </a:solidFill>
              </a:rPr>
              <a:t>Schrodinger equation for electr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4337A5-E68F-EC54-C616-0E3EE32DF4B8}"/>
              </a:ext>
            </a:extLst>
          </p:cNvPr>
          <p:cNvSpPr txBox="1"/>
          <p:nvPr/>
        </p:nvSpPr>
        <p:spPr>
          <a:xfrm>
            <a:off x="2904280" y="1494189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dependent </a:t>
            </a:r>
            <a:r>
              <a:rPr lang="en-US" sz="1800" dirty="0">
                <a:solidFill>
                  <a:schemeClr val="tx1"/>
                </a:solidFill>
              </a:rPr>
              <a:t>Schrodinger equation: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0183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520700" y="229980"/>
            <a:ext cx="10391081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Ab-initio theory for electronic structure</a:t>
            </a:r>
            <a:endParaRPr spc="-10" dirty="0"/>
          </a:p>
        </p:txBody>
      </p:sp>
      <p:sp>
        <p:nvSpPr>
          <p:cNvPr id="17" name="object 17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2D07B803-0E39-1315-FDF8-8AE324CC637F}"/>
              </a:ext>
            </a:extLst>
          </p:cNvPr>
          <p:cNvSpPr/>
          <p:nvPr/>
        </p:nvSpPr>
        <p:spPr>
          <a:xfrm>
            <a:off x="4310765" y="2588188"/>
            <a:ext cx="1897501" cy="1275094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C2307B-FD96-1D4B-1209-89556209F978}"/>
              </a:ext>
            </a:extLst>
          </p:cNvPr>
          <p:cNvSpPr/>
          <p:nvPr/>
        </p:nvSpPr>
        <p:spPr>
          <a:xfrm>
            <a:off x="4752783" y="3008574"/>
            <a:ext cx="347810" cy="346659"/>
          </a:xfrm>
          <a:prstGeom prst="ellipse">
            <a:avLst/>
          </a:prstGeom>
          <a:solidFill>
            <a:srgbClr val="FB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884D1C-C8BF-84E8-93E2-1F31C0F71802}"/>
              </a:ext>
            </a:extLst>
          </p:cNvPr>
          <p:cNvSpPr txBox="1"/>
          <p:nvPr/>
        </p:nvSpPr>
        <p:spPr>
          <a:xfrm>
            <a:off x="4729923" y="297982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A439312-2D4C-64A4-5A3B-95134675BD7E}"/>
              </a:ext>
            </a:extLst>
          </p:cNvPr>
          <p:cNvSpPr txBox="1"/>
          <p:nvPr/>
        </p:nvSpPr>
        <p:spPr>
          <a:xfrm>
            <a:off x="5216679" y="2719643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EF50F-0333-10CF-E48B-91572F4C896E}"/>
              </a:ext>
            </a:extLst>
          </p:cNvPr>
          <p:cNvSpPr txBox="1"/>
          <p:nvPr/>
        </p:nvSpPr>
        <p:spPr>
          <a:xfrm>
            <a:off x="5160945" y="3349156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BE716E4D-E4B2-9A97-CDD3-1769B5B9E80C}"/>
              </a:ext>
            </a:extLst>
          </p:cNvPr>
          <p:cNvSpPr/>
          <p:nvPr/>
        </p:nvSpPr>
        <p:spPr>
          <a:xfrm>
            <a:off x="1919067" y="2637450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192553-73B9-FB9E-85B9-9BA2DBC95D91}"/>
              </a:ext>
            </a:extLst>
          </p:cNvPr>
          <p:cNvSpPr txBox="1"/>
          <p:nvPr/>
        </p:nvSpPr>
        <p:spPr>
          <a:xfrm>
            <a:off x="1885704" y="2637450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90D3A34-14FE-7735-647F-56A1F06DBCEE}"/>
              </a:ext>
            </a:extLst>
          </p:cNvPr>
          <p:cNvSpPr/>
          <p:nvPr/>
        </p:nvSpPr>
        <p:spPr>
          <a:xfrm>
            <a:off x="1919067" y="34076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64D7B8-BFF5-F500-98DE-7BBAA2F2FFBC}"/>
              </a:ext>
            </a:extLst>
          </p:cNvPr>
          <p:cNvSpPr txBox="1"/>
          <p:nvPr/>
        </p:nvSpPr>
        <p:spPr>
          <a:xfrm>
            <a:off x="1885704" y="34076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F96868C-1983-8482-D228-7A251F565D85}"/>
              </a:ext>
            </a:extLst>
          </p:cNvPr>
          <p:cNvSpPr/>
          <p:nvPr/>
        </p:nvSpPr>
        <p:spPr>
          <a:xfrm>
            <a:off x="2491595" y="3022734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E9C870-5E38-7009-2CFC-30D1D1BC827F}"/>
              </a:ext>
            </a:extLst>
          </p:cNvPr>
          <p:cNvSpPr txBox="1"/>
          <p:nvPr/>
        </p:nvSpPr>
        <p:spPr>
          <a:xfrm>
            <a:off x="2461114" y="302273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4B1C9C4-0D6B-6145-1A9B-DC49ECB69DDC}"/>
              </a:ext>
            </a:extLst>
          </p:cNvPr>
          <p:cNvSpPr/>
          <p:nvPr/>
        </p:nvSpPr>
        <p:spPr>
          <a:xfrm>
            <a:off x="2654710" y="23595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C790DC-B81B-8BDA-3D7F-7B97FFEBEE3E}"/>
              </a:ext>
            </a:extLst>
          </p:cNvPr>
          <p:cNvSpPr txBox="1"/>
          <p:nvPr/>
        </p:nvSpPr>
        <p:spPr>
          <a:xfrm>
            <a:off x="2624229" y="23595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2200E7D-6B25-80A0-07B7-40CBDC91C525}"/>
              </a:ext>
            </a:extLst>
          </p:cNvPr>
          <p:cNvSpPr/>
          <p:nvPr/>
        </p:nvSpPr>
        <p:spPr>
          <a:xfrm>
            <a:off x="2624229" y="368230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C0524C-2537-C60F-A183-4908FC65C175}"/>
              </a:ext>
            </a:extLst>
          </p:cNvPr>
          <p:cNvSpPr txBox="1"/>
          <p:nvPr/>
        </p:nvSpPr>
        <p:spPr>
          <a:xfrm>
            <a:off x="2593748" y="368230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E0E2D96-D076-F9BD-7F17-EDC3850410B1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2318190" y="3592354"/>
            <a:ext cx="275558" cy="274620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2EE42FC-5935-8495-C9E2-66022EC88F70}"/>
              </a:ext>
            </a:extLst>
          </p:cNvPr>
          <p:cNvCxnSpPr>
            <a:cxnSpLocks/>
            <a:stCxn id="24" idx="3"/>
            <a:endCxn id="30" idx="1"/>
          </p:cNvCxnSpPr>
          <p:nvPr/>
        </p:nvCxnSpPr>
        <p:spPr>
          <a:xfrm flipV="1">
            <a:off x="2318190" y="2544254"/>
            <a:ext cx="306039" cy="27786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70A293-6B42-4516-39B5-3A48DD9FAEDF}"/>
              </a:ext>
            </a:extLst>
          </p:cNvPr>
          <p:cNvCxnSpPr>
            <a:cxnSpLocks/>
          </p:cNvCxnSpPr>
          <p:nvPr/>
        </p:nvCxnSpPr>
        <p:spPr>
          <a:xfrm flipV="1">
            <a:off x="2284827" y="3317734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6A8B46A-D456-395E-F168-CC42F701D3AA}"/>
              </a:ext>
            </a:extLst>
          </p:cNvPr>
          <p:cNvCxnSpPr>
            <a:cxnSpLocks/>
          </p:cNvCxnSpPr>
          <p:nvPr/>
        </p:nvCxnSpPr>
        <p:spPr>
          <a:xfrm rot="4500000" flipV="1">
            <a:off x="2289250" y="2903609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C3139F5-65A4-D911-D6CC-5C680BB1EC01}"/>
              </a:ext>
            </a:extLst>
          </p:cNvPr>
          <p:cNvCxnSpPr>
            <a:cxnSpLocks/>
            <a:stCxn id="24" idx="2"/>
            <a:endCxn id="26" idx="0"/>
          </p:cNvCxnSpPr>
          <p:nvPr/>
        </p:nvCxnSpPr>
        <p:spPr>
          <a:xfrm>
            <a:off x="2101947" y="3006782"/>
            <a:ext cx="0" cy="40090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EDA72C0-E9C0-D879-B509-EF1154A256CC}"/>
              </a:ext>
            </a:extLst>
          </p:cNvPr>
          <p:cNvCxnSpPr>
            <a:cxnSpLocks/>
          </p:cNvCxnSpPr>
          <p:nvPr/>
        </p:nvCxnSpPr>
        <p:spPr>
          <a:xfrm>
            <a:off x="2234991" y="3022303"/>
            <a:ext cx="409002" cy="707361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3A8928B-28FD-FFC2-A82F-CF76FBCE1121}"/>
              </a:ext>
            </a:extLst>
          </p:cNvPr>
          <p:cNvCxnSpPr>
            <a:cxnSpLocks/>
          </p:cNvCxnSpPr>
          <p:nvPr/>
        </p:nvCxnSpPr>
        <p:spPr>
          <a:xfrm rot="3900000">
            <a:off x="2220068" y="2681409"/>
            <a:ext cx="419719" cy="751145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7FD02C6-2B8A-51E1-E2FE-A9561D99A23F}"/>
              </a:ext>
            </a:extLst>
          </p:cNvPr>
          <p:cNvCxnSpPr>
            <a:cxnSpLocks/>
          </p:cNvCxnSpPr>
          <p:nvPr/>
        </p:nvCxnSpPr>
        <p:spPr>
          <a:xfrm flipH="1">
            <a:off x="2912549" y="2790308"/>
            <a:ext cx="0" cy="83061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D51ADB-1169-A505-3773-F924668AF630}"/>
              </a:ext>
            </a:extLst>
          </p:cNvPr>
          <p:cNvCxnSpPr>
            <a:cxnSpLocks/>
            <a:stCxn id="28" idx="2"/>
            <a:endCxn id="32" idx="0"/>
          </p:cNvCxnSpPr>
          <p:nvPr/>
        </p:nvCxnSpPr>
        <p:spPr>
          <a:xfrm>
            <a:off x="2677357" y="3392066"/>
            <a:ext cx="132634" cy="29024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FCDF38E-A20E-550B-86F2-D34BE6A2F12B}"/>
              </a:ext>
            </a:extLst>
          </p:cNvPr>
          <p:cNvCxnSpPr>
            <a:cxnSpLocks/>
            <a:stCxn id="28" idx="0"/>
            <a:endCxn id="30" idx="2"/>
          </p:cNvCxnSpPr>
          <p:nvPr/>
        </p:nvCxnSpPr>
        <p:spPr>
          <a:xfrm flipV="1">
            <a:off x="2677357" y="2728920"/>
            <a:ext cx="163115" cy="293814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/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blipFill>
                <a:blip r:embed="rId2"/>
                <a:stretch>
                  <a:fillRect l="-20863" t="-164583" r="-3597" b="-2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B7867A9-84F5-799E-98F1-F07E793EE8D7}"/>
              </a:ext>
            </a:extLst>
          </p:cNvPr>
          <p:cNvSpPr txBox="1"/>
          <p:nvPr/>
        </p:nvSpPr>
        <p:spPr>
          <a:xfrm>
            <a:off x="850900" y="15716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ed electron interac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E0ED76-6B14-2C3F-FD04-801F134BADC7}"/>
              </a:ext>
            </a:extLst>
          </p:cNvPr>
          <p:cNvSpPr txBox="1"/>
          <p:nvPr/>
        </p:nvSpPr>
        <p:spPr>
          <a:xfrm>
            <a:off x="4521200" y="1607527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-field theo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F57C8E-E8EF-CF21-E1BE-CEC3F57D2198}"/>
              </a:ext>
            </a:extLst>
          </p:cNvPr>
          <p:cNvSpPr txBox="1"/>
          <p:nvPr/>
        </p:nvSpPr>
        <p:spPr>
          <a:xfrm>
            <a:off x="7099300" y="1619531"/>
            <a:ext cx="32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yond mean-field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/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blipFill>
                <a:blip r:embed="rId3"/>
                <a:stretch>
                  <a:fillRect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5F253AC-72B8-FB02-26D5-D4CAEE494B34}"/>
              </a:ext>
            </a:extLst>
          </p:cNvPr>
          <p:cNvSpPr txBox="1"/>
          <p:nvPr/>
        </p:nvSpPr>
        <p:spPr>
          <a:xfrm>
            <a:off x="1145948" y="537787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-body problem </a:t>
            </a:r>
          </a:p>
          <a:p>
            <a:r>
              <a:rPr lang="en-US" dirty="0"/>
              <a:t> - unsolvable exact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704CE2-417B-D557-0065-A48D79439E08}"/>
              </a:ext>
            </a:extLst>
          </p:cNvPr>
          <p:cNvSpPr txBox="1"/>
          <p:nvPr/>
        </p:nvSpPr>
        <p:spPr>
          <a:xfrm>
            <a:off x="3822700" y="539245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nsity-functional theory</a:t>
            </a:r>
          </a:p>
          <a:p>
            <a:r>
              <a:rPr lang="en-US" dirty="0"/>
              <a:t>Hartree </a:t>
            </a:r>
            <a:r>
              <a:rPr lang="en-US" dirty="0" err="1"/>
              <a:t>Fock</a:t>
            </a:r>
            <a:r>
              <a:rPr lang="en-US" dirty="0"/>
              <a:t> approxim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1A1C01-A448-DDE7-BFFE-3CED000F5127}"/>
              </a:ext>
            </a:extLst>
          </p:cNvPr>
          <p:cNvSpPr/>
          <p:nvPr/>
        </p:nvSpPr>
        <p:spPr>
          <a:xfrm>
            <a:off x="7627204" y="2533724"/>
            <a:ext cx="1446962" cy="1269926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0F124D-F9AB-8058-DA4D-0097734758BA}"/>
              </a:ext>
            </a:extLst>
          </p:cNvPr>
          <p:cNvSpPr/>
          <p:nvPr/>
        </p:nvSpPr>
        <p:spPr>
          <a:xfrm>
            <a:off x="7944218" y="3222382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9151C-E7A8-BE2E-3E6E-68B88A5F137E}"/>
              </a:ext>
            </a:extLst>
          </p:cNvPr>
          <p:cNvSpPr/>
          <p:nvPr/>
        </p:nvSpPr>
        <p:spPr>
          <a:xfrm>
            <a:off x="8386667" y="2732407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ADCBA4-D8AC-28E2-C269-53EE6B2E9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02126"/>
              </p:ext>
            </p:extLst>
          </p:nvPr>
        </p:nvGraphicFramePr>
        <p:xfrm>
          <a:off x="8980203" y="23260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0203" y="23260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AD09B67-0ED5-86B0-D78B-220B978F512D}"/>
              </a:ext>
            </a:extLst>
          </p:cNvPr>
          <p:cNvCxnSpPr/>
          <p:nvPr/>
        </p:nvCxnSpPr>
        <p:spPr>
          <a:xfrm flipV="1">
            <a:off x="8081625" y="2903449"/>
            <a:ext cx="413759" cy="46617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2539FC14-D663-DC2A-21FF-96B837D897AF}"/>
              </a:ext>
            </a:extLst>
          </p:cNvPr>
          <p:cNvSpPr/>
          <p:nvPr/>
        </p:nvSpPr>
        <p:spPr>
          <a:xfrm>
            <a:off x="8495422" y="2839149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DC53E78-3E7A-E287-CCF1-9F86DCB54A9D}"/>
              </a:ext>
            </a:extLst>
          </p:cNvPr>
          <p:cNvSpPr/>
          <p:nvPr/>
        </p:nvSpPr>
        <p:spPr>
          <a:xfrm>
            <a:off x="8036896" y="3361274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B03381E-6CA7-F3F1-A007-3199C5CC5DAB}"/>
              </a:ext>
            </a:extLst>
          </p:cNvPr>
          <p:cNvSpPr txBox="1"/>
          <p:nvPr/>
        </p:nvSpPr>
        <p:spPr>
          <a:xfrm>
            <a:off x="8056075" y="2764556"/>
            <a:ext cx="250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11F7097-45D1-004C-AA71-4E90322067A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6433" y="4106151"/>
            <a:ext cx="1216665" cy="295307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548F60D3-ED91-9713-874F-2F12DDAAB622}"/>
              </a:ext>
            </a:extLst>
          </p:cNvPr>
          <p:cNvSpPr txBox="1"/>
          <p:nvPr/>
        </p:nvSpPr>
        <p:spPr>
          <a:xfrm>
            <a:off x="7151688" y="5185238"/>
            <a:ext cx="29321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W approximations (GW)</a:t>
            </a:r>
          </a:p>
          <a:p>
            <a:r>
              <a:rPr lang="en-US" dirty="0"/>
              <a:t>Dynamic Mean Field Theory (DMFT)</a:t>
            </a:r>
          </a:p>
          <a:p>
            <a:r>
              <a:rPr lang="en-US" dirty="0"/>
              <a:t>Quantum Monte Carlo </a:t>
            </a:r>
          </a:p>
          <a:p>
            <a:r>
              <a:rPr lang="en-US" dirty="0"/>
              <a:t>Full Configuration Interaction</a:t>
            </a:r>
          </a:p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/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𝐺𝑊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blipFill>
                <a:blip r:embed="rId7"/>
                <a:stretch>
                  <a:fillRect l="-5495" r="-3297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B19948-3370-C095-B688-EA510362196B}"/>
              </a:ext>
            </a:extLst>
          </p:cNvPr>
          <p:cNvSpPr txBox="1"/>
          <p:nvPr/>
        </p:nvSpPr>
        <p:spPr>
          <a:xfrm>
            <a:off x="7502036" y="2155043"/>
            <a:ext cx="198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essed particle</a:t>
            </a:r>
          </a:p>
        </p:txBody>
      </p:sp>
    </p:spTree>
    <p:extLst>
      <p:ext uri="{BB962C8B-B14F-4D97-AF65-F5344CB8AC3E}">
        <p14:creationId xmlns:p14="http://schemas.microsoft.com/office/powerpoint/2010/main" val="1325168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670619" y="228600"/>
            <a:ext cx="8817396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   Mean-Field</a:t>
            </a:r>
            <a:r>
              <a:rPr spc="-15" dirty="0"/>
              <a:t> </a:t>
            </a:r>
            <a:r>
              <a:rPr lang="en-US" spc="-10" dirty="0"/>
              <a:t>T</a:t>
            </a:r>
            <a:r>
              <a:rPr spc="-10" dirty="0"/>
              <a:t>heory</a:t>
            </a:r>
          </a:p>
        </p:txBody>
      </p:sp>
      <p:sp>
        <p:nvSpPr>
          <p:cNvPr id="18" name="object 18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8974392-EF78-229C-1697-8D1E2502EA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112" y="1495425"/>
            <a:ext cx="7772400" cy="12394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13F6F3E-0005-E535-7F60-1CF92D11B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3820511"/>
            <a:ext cx="5181600" cy="1117600"/>
          </a:xfrm>
          <a:prstGeom prst="rect">
            <a:avLst/>
          </a:prstGeom>
        </p:spPr>
      </p:pic>
      <p:sp>
        <p:nvSpPr>
          <p:cNvPr id="21" name="object 4">
            <a:extLst>
              <a:ext uri="{FF2B5EF4-FFF2-40B4-BE49-F238E27FC236}">
                <a16:creationId xmlns:a16="http://schemas.microsoft.com/office/drawing/2014/main" id="{651AD386-6EB0-544E-CB34-AA114170600A}"/>
              </a:ext>
            </a:extLst>
          </p:cNvPr>
          <p:cNvSpPr/>
          <p:nvPr/>
        </p:nvSpPr>
        <p:spPr>
          <a:xfrm>
            <a:off x="4618198" y="2957050"/>
            <a:ext cx="492759" cy="788035"/>
          </a:xfrm>
          <a:custGeom>
            <a:avLst/>
            <a:gdLst/>
            <a:ahLst/>
            <a:cxnLst/>
            <a:rect l="l" t="t" r="r" b="b"/>
            <a:pathLst>
              <a:path w="492760" h="788035">
                <a:moveTo>
                  <a:pt x="492166" y="472479"/>
                </a:moveTo>
                <a:lnTo>
                  <a:pt x="0" y="472479"/>
                </a:lnTo>
                <a:lnTo>
                  <a:pt x="246082" y="787466"/>
                </a:lnTo>
                <a:lnTo>
                  <a:pt x="492166" y="472479"/>
                </a:lnTo>
                <a:close/>
              </a:path>
              <a:path w="492760" h="788035">
                <a:moveTo>
                  <a:pt x="328274" y="0"/>
                </a:moveTo>
                <a:lnTo>
                  <a:pt x="163890" y="0"/>
                </a:lnTo>
                <a:lnTo>
                  <a:pt x="163890" y="472479"/>
                </a:lnTo>
                <a:lnTo>
                  <a:pt x="328274" y="472479"/>
                </a:lnTo>
                <a:lnTo>
                  <a:pt x="328274" y="0"/>
                </a:lnTo>
                <a:close/>
              </a:path>
            </a:pathLst>
          </a:custGeom>
          <a:solidFill>
            <a:srgbClr val="B5201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5">
            <a:extLst>
              <a:ext uri="{FF2B5EF4-FFF2-40B4-BE49-F238E27FC236}">
                <a16:creationId xmlns:a16="http://schemas.microsoft.com/office/drawing/2014/main" id="{38B65F1F-31D5-F8C9-D21E-6D023B3B2A60}"/>
              </a:ext>
            </a:extLst>
          </p:cNvPr>
          <p:cNvSpPr txBox="1"/>
          <p:nvPr/>
        </p:nvSpPr>
        <p:spPr>
          <a:xfrm>
            <a:off x="5281820" y="2975335"/>
            <a:ext cx="549754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800" spc="-25" dirty="0">
                <a:solidFill>
                  <a:srgbClr val="B52018"/>
                </a:solidFill>
                <a:latin typeface="Helvetica"/>
                <a:cs typeface="Helvetica"/>
              </a:rPr>
              <a:t>Mean field theory, e.g. </a:t>
            </a:r>
            <a:r>
              <a:rPr sz="2800" spc="-25" dirty="0">
                <a:solidFill>
                  <a:srgbClr val="B52018"/>
                </a:solidFill>
                <a:latin typeface="Helvetica"/>
                <a:cs typeface="Helvetica"/>
              </a:rPr>
              <a:t>DFT</a:t>
            </a:r>
            <a:endParaRPr sz="2800" dirty="0">
              <a:latin typeface="Helvetica"/>
              <a:cs typeface="Helvetica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7A13EE9-2879-6684-B0B3-B9B2B8E77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722" y="4869712"/>
            <a:ext cx="3297598" cy="871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/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blipFill>
                <a:blip r:embed="rId5"/>
                <a:stretch>
                  <a:fillRect t="-132308" b="-19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B1A2DA-F7D9-EF4A-81E2-04F4F9618308}"/>
              </a:ext>
            </a:extLst>
          </p:cNvPr>
          <p:cNvSpPr txBox="1"/>
          <p:nvPr/>
        </p:nvSpPr>
        <p:spPr>
          <a:xfrm>
            <a:off x="7246938" y="495253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assical Hartree te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27B203-206F-B25F-C9D2-AD67A2EC5AC2}"/>
              </a:ext>
            </a:extLst>
          </p:cNvPr>
          <p:cNvSpPr txBox="1"/>
          <p:nvPr/>
        </p:nvSpPr>
        <p:spPr>
          <a:xfrm>
            <a:off x="7281862" y="5449345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terms: e-nuclei; exchange-correlation potential (the rest many-body effects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0D485DA-221A-5BCA-4C3A-47454C64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1500" y="6021223"/>
            <a:ext cx="5181600" cy="95519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91693E-3DC8-C820-264B-42B14064A888}"/>
              </a:ext>
            </a:extLst>
          </p:cNvPr>
          <p:cNvSpPr txBox="1"/>
          <p:nvPr/>
        </p:nvSpPr>
        <p:spPr>
          <a:xfrm>
            <a:off x="670619" y="5636787"/>
            <a:ext cx="5359400" cy="365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58115" indent="-635">
              <a:lnSpc>
                <a:spcPct val="100699"/>
              </a:lnSpc>
              <a:spcBef>
                <a:spcPts val="80"/>
              </a:spcBef>
            </a:pPr>
            <a:r>
              <a:rPr lang="en-US" sz="1800" spc="-20" dirty="0">
                <a:solidFill>
                  <a:srgbClr val="B52018"/>
                </a:solidFill>
                <a:latin typeface="Helvetica"/>
                <a:cs typeface="Helvetica"/>
              </a:rPr>
              <a:t>Kohn-Sham </a:t>
            </a:r>
            <a:r>
              <a:rPr lang="en-US" sz="1800" spc="-10" dirty="0">
                <a:solidFill>
                  <a:srgbClr val="B52018"/>
                </a:solidFill>
                <a:latin typeface="Helvetica"/>
                <a:cs typeface="Helvetica"/>
              </a:rPr>
              <a:t>Hamiltonian</a:t>
            </a:r>
            <a:endParaRPr lang="en-US" sz="1800" dirty="0"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9</a:t>
            </a:fld>
            <a:endParaRPr lang="en-US" sz="1103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54612"/>
            <a:ext cx="10855556" cy="369332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Using The Solution of the Schrodinger Equation at Mean-Field Level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349" y="1462132"/>
            <a:ext cx="9075420" cy="443198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We order the quantum states by their energie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nergy of N electrons is approximately given by summing the first N states (the electrons occupy the lowest states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probability of finding an electron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in any small volume </a:t>
            </a:r>
            <a:r>
              <a:rPr lang="en-US" dirty="0" err="1">
                <a:latin typeface="Arial" charset="0"/>
              </a:rPr>
              <a:t>dV</a:t>
            </a:r>
            <a:r>
              <a:rPr lang="en-US" dirty="0">
                <a:latin typeface="Arial" charset="0"/>
              </a:rPr>
              <a:t> around </a:t>
            </a:r>
            <a:r>
              <a:rPr lang="en-US" b="1" dirty="0">
                <a:latin typeface="Arial" charset="0"/>
              </a:rPr>
              <a:t>r</a:t>
            </a:r>
            <a:r>
              <a:rPr lang="en-US" dirty="0">
                <a:latin typeface="Arial" charset="0"/>
              </a:rPr>
              <a:t> is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lectron charge density is therefore</a:t>
            </a: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47044"/>
              </p:ext>
            </p:extLst>
          </p:nvPr>
        </p:nvGraphicFramePr>
        <p:xfrm>
          <a:off x="4084289" y="903340"/>
          <a:ext cx="1915222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15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289" y="903340"/>
                        <a:ext cx="1915222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19076"/>
              </p:ext>
            </p:extLst>
          </p:nvPr>
        </p:nvGraphicFramePr>
        <p:xfrm>
          <a:off x="7175500" y="1468803"/>
          <a:ext cx="2356388" cy="5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500" imgH="241300" progId="Equation.3">
                  <p:embed/>
                </p:oleObj>
              </mc:Choice>
              <mc:Fallback>
                <p:oleObj name="Equation" r:id="rId5" imgW="952500" imgH="241300" progId="Equation.3">
                  <p:embed/>
                  <p:pic>
                    <p:nvPicPr>
                      <p:cNvPr id="21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468803"/>
                        <a:ext cx="2356388" cy="5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64441"/>
              </p:ext>
            </p:extLst>
          </p:nvPr>
        </p:nvGraphicFramePr>
        <p:xfrm>
          <a:off x="2333613" y="2814832"/>
          <a:ext cx="7475317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600" imgH="431800" progId="Equation.DSMT4">
                  <p:embed/>
                </p:oleObj>
              </mc:Choice>
              <mc:Fallback>
                <p:oleObj name="Equation" r:id="rId7" imgW="3022600" imgH="431800" progId="Equation.DSMT4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13" y="2814832"/>
                        <a:ext cx="7475317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55369"/>
              </p:ext>
            </p:extLst>
          </p:nvPr>
        </p:nvGraphicFramePr>
        <p:xfrm>
          <a:off x="4276846" y="4358481"/>
          <a:ext cx="1794426" cy="75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215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846" y="4358481"/>
                        <a:ext cx="1794426" cy="75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08536"/>
              </p:ext>
            </p:extLst>
          </p:nvPr>
        </p:nvGraphicFramePr>
        <p:xfrm>
          <a:off x="4160864" y="5806689"/>
          <a:ext cx="3014636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15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64" y="5806689"/>
                        <a:ext cx="3014636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B52018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3</TotalTime>
  <Words>2910</Words>
  <Application>Microsoft Office PowerPoint</Application>
  <PresentationFormat>自定义</PresentationFormat>
  <Paragraphs>543</Paragraphs>
  <Slides>4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Apple Symbols</vt:lpstr>
      <vt:lpstr>ヒラギノ丸ゴ ProN W4</vt:lpstr>
      <vt:lpstr>Aptos</vt:lpstr>
      <vt:lpstr>Arial</vt:lpstr>
      <vt:lpstr>Arial Rounded MT Bold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Quantum Mechanics for Electronic Structure I a quick overview of terms and concepts</vt:lpstr>
      <vt:lpstr>The saga of time and length scales</vt:lpstr>
      <vt:lpstr>size vs. accuracy</vt:lpstr>
      <vt:lpstr>size vs. accuracy</vt:lpstr>
      <vt:lpstr>What is QM?</vt:lpstr>
      <vt:lpstr>                 ab-initio Simulations</vt:lpstr>
      <vt:lpstr>Ab-initio theory for electronic structure</vt:lpstr>
      <vt:lpstr>   Mean-Field Theory</vt:lpstr>
      <vt:lpstr>Using The Solution of the Schrodinger Equation at Mean-Field Level</vt:lpstr>
      <vt:lpstr>QM calculated Charge Density</vt:lpstr>
      <vt:lpstr>Solving the Schodinger Equation</vt:lpstr>
      <vt:lpstr>Model of 3D PIB: Semiconductor Nanocrystals</vt:lpstr>
      <vt:lpstr>The Particle in a Box (“Simplest” QM problem)</vt:lpstr>
      <vt:lpstr>Choose Basis States</vt:lpstr>
      <vt:lpstr>Build the Hamiltonian</vt:lpstr>
      <vt:lpstr>Solve the Matrix Equation</vt:lpstr>
      <vt:lpstr>Now Get Energy and Charge Distribution</vt:lpstr>
      <vt:lpstr>Energy and charge density distribution </vt:lpstr>
      <vt:lpstr>Summary</vt:lpstr>
      <vt:lpstr>Density functional theory</vt:lpstr>
      <vt:lpstr>Kohn-Sham equation</vt:lpstr>
      <vt:lpstr>Exchange-correlation functional</vt:lpstr>
      <vt:lpstr>Self consistent field (SCF)</vt:lpstr>
      <vt:lpstr>Wavefunctions : Molecule orbitals</vt:lpstr>
      <vt:lpstr>Molecule orbitals</vt:lpstr>
      <vt:lpstr>Basis set</vt:lpstr>
      <vt:lpstr>Using plane wave basis sets</vt:lpstr>
      <vt:lpstr>Plane wave basis: pros and cons</vt:lpstr>
      <vt:lpstr>Pseudopotential</vt:lpstr>
      <vt:lpstr>Example: H2O molecule</vt:lpstr>
      <vt:lpstr>H2O in Quantum-Espresso</vt:lpstr>
      <vt:lpstr>Run a calculation</vt:lpstr>
      <vt:lpstr>Parse outputs</vt:lpstr>
      <vt:lpstr>Parse output</vt:lpstr>
      <vt:lpstr>H2O structure</vt:lpstr>
      <vt:lpstr>Dipole moment</vt:lpstr>
      <vt:lpstr>Self-consistent field (SCF)</vt:lpstr>
      <vt:lpstr>Dipole moment</vt:lpstr>
      <vt:lpstr>Symmetry</vt:lpstr>
      <vt:lpstr>Plot wavefunctions</vt:lpstr>
      <vt:lpstr>Plot wavefunctions</vt:lpstr>
      <vt:lpstr>Molecule orbital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iahui Yang</cp:lastModifiedBy>
  <cp:revision>43</cp:revision>
  <dcterms:created xsi:type="dcterms:W3CDTF">2024-09-15T22:56:46Z</dcterms:created>
  <dcterms:modified xsi:type="dcterms:W3CDTF">2024-09-19T15:4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7-20T00:00:00Z</vt:filetime>
  </property>
  <property fmtid="{D5CDD505-2E9C-101B-9397-08002B2CF9AE}" pid="3" name="Creator">
    <vt:lpwstr>Apple Keynote 4.0.4</vt:lpwstr>
  </property>
  <property fmtid="{D5CDD505-2E9C-101B-9397-08002B2CF9AE}" pid="4" name="LastSaved">
    <vt:filetime>2024-09-15T00:00:00Z</vt:filetime>
  </property>
  <property fmtid="{D5CDD505-2E9C-101B-9397-08002B2CF9AE}" pid="5" name="Producer">
    <vt:lpwstr>Mac OS X 10.5.7 Quartz PDFContext</vt:lpwstr>
  </property>
</Properties>
</file>